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8D7" w:rsidRPr="00E0639B" w:rsidRDefault="002B58D7" w:rsidP="00CA654E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ЗАДАНИЕ</w:t>
      </w:r>
    </w:p>
    <w:p w:rsidR="002B58D7" w:rsidRPr="00E0639B" w:rsidRDefault="002B58D7" w:rsidP="00CA654E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на выполнение курсовой работы</w:t>
      </w:r>
    </w:p>
    <w:p w:rsidR="002B58D7" w:rsidRPr="00E0639B" w:rsidRDefault="002B58D7" w:rsidP="00CA654E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D7" w:rsidRPr="00E0639B" w:rsidRDefault="002B58D7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>Студент ________________________________________________________</w:t>
      </w:r>
    </w:p>
    <w:p w:rsidR="002B58D7" w:rsidRPr="00E0639B" w:rsidRDefault="002B58D7" w:rsidP="00CA654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 xml:space="preserve">Исходные данные к курсовому проекту: вариант № </w:t>
      </w:r>
      <w:r w:rsidRPr="00E0639B">
        <w:rPr>
          <w:rFonts w:ascii="Times New Roman" w:hAnsi="Times New Roman" w:cs="Times New Roman"/>
          <w:sz w:val="28"/>
          <w:szCs w:val="28"/>
          <w:u w:val="single"/>
        </w:rPr>
        <w:t>18.15</w:t>
      </w:r>
    </w:p>
    <w:tbl>
      <w:tblPr>
        <w:tblStyle w:val="11"/>
        <w:tblW w:w="4850" w:type="pct"/>
        <w:jc w:val="center"/>
        <w:tblLook w:val="04A0"/>
      </w:tblPr>
      <w:tblGrid>
        <w:gridCol w:w="1719"/>
        <w:gridCol w:w="2450"/>
        <w:gridCol w:w="1325"/>
        <w:gridCol w:w="3789"/>
      </w:tblGrid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атегория ЭСН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i/>
                <w:sz w:val="28"/>
                <w:szCs w:val="28"/>
                <w:lang w:eastAsia="ru-RU"/>
              </w:rPr>
              <w:t>S</w:t>
            </w: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3789" w:type="dxa"/>
            <w:vAlign w:val="center"/>
          </w:tcPr>
          <w:p w:rsidR="002B58D7" w:rsidRPr="00E0639B" w:rsidRDefault="002B58D7" w:rsidP="00C33ECC">
            <w:pPr>
              <w:ind w:left="89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Номера </w:t>
            </w:r>
            <w:r w:rsidR="00C33ECC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ЭП</w:t>
            </w: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по таблице 1.5</w:t>
            </w:r>
          </w:p>
        </w:tc>
      </w:tr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3789" w:type="dxa"/>
            <w:vAlign w:val="center"/>
          </w:tcPr>
          <w:p w:rsidR="002B58D7" w:rsidRPr="00E0639B" w:rsidRDefault="002B58D7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-6-16-20-22-26-28</w:t>
            </w:r>
          </w:p>
        </w:tc>
      </w:tr>
    </w:tbl>
    <w:p w:rsidR="002B58D7" w:rsidRPr="00E0639B" w:rsidRDefault="002B58D7" w:rsidP="00CA654E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4850" w:type="pct"/>
        <w:jc w:val="center"/>
        <w:tblLook w:val="04A0"/>
      </w:tblPr>
      <w:tblGrid>
        <w:gridCol w:w="1311"/>
        <w:gridCol w:w="3154"/>
        <w:gridCol w:w="1412"/>
        <w:gridCol w:w="1193"/>
        <w:gridCol w:w="1193"/>
        <w:gridCol w:w="1020"/>
      </w:tblGrid>
      <w:tr w:rsidR="002B58D7" w:rsidRPr="00E0639B" w:rsidTr="002B58D7">
        <w:trPr>
          <w:jc w:val="center"/>
        </w:trPr>
        <w:tc>
          <w:tcPr>
            <w:tcW w:w="1311" w:type="dxa"/>
            <w:vAlign w:val="center"/>
          </w:tcPr>
          <w:p w:rsidR="002B58D7" w:rsidRPr="00E0639B" w:rsidRDefault="002B58D7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3154" w:type="dxa"/>
            <w:vAlign w:val="center"/>
          </w:tcPr>
          <w:p w:rsidR="002B58D7" w:rsidRPr="00E0639B" w:rsidRDefault="002B58D7" w:rsidP="00C33ECC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r w:rsidR="00C33ECC">
              <w:rPr>
                <w:rFonts w:ascii="Times New Roman" w:hAnsi="Times New Roman" w:cs="Times New Roman"/>
                <w:sz w:val="28"/>
                <w:szCs w:val="28"/>
              </w:rPr>
              <w:t xml:space="preserve"> ЭП</w:t>
            </w:r>
          </w:p>
        </w:tc>
        <w:tc>
          <w:tcPr>
            <w:tcW w:w="1412" w:type="dxa"/>
            <w:vAlign w:val="center"/>
          </w:tcPr>
          <w:p w:rsidR="002B58D7" w:rsidRPr="00E0639B" w:rsidRDefault="00302E7D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вн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м</w:t>
            </w:r>
          </w:p>
        </w:tc>
        <w:tc>
          <w:tcPr>
            <w:tcW w:w="1193" w:type="dxa"/>
            <w:vAlign w:val="center"/>
          </w:tcPr>
          <w:p w:rsidR="002B58D7" w:rsidRPr="00E0639B" w:rsidRDefault="00302E7D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193" w:type="dxa"/>
            <w:vAlign w:val="center"/>
          </w:tcPr>
          <w:p w:rsidR="002B58D7" w:rsidRPr="00E0639B" w:rsidRDefault="00302E7D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020" w:type="dxa"/>
            <w:vAlign w:val="center"/>
          </w:tcPr>
          <w:p w:rsidR="002B58D7" w:rsidRPr="00E0639B" w:rsidRDefault="00302E7D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CA654E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</w:tr>
      <w:tr w:rsidR="002B58D7" w:rsidRPr="00E0639B" w:rsidTr="002B58D7">
        <w:trPr>
          <w:jc w:val="center"/>
        </w:trPr>
        <w:tc>
          <w:tcPr>
            <w:tcW w:w="1311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154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412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193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93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0" w:type="dxa"/>
          </w:tcPr>
          <w:p w:rsidR="002B58D7" w:rsidRPr="00E0639B" w:rsidRDefault="002B58D7" w:rsidP="00CA654E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736286" w:rsidRPr="00E0639B" w:rsidRDefault="00736286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3ECC" w:rsidRPr="00E0639B" w:rsidRDefault="00C33EC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882" w:type="dxa"/>
        <w:jc w:val="center"/>
        <w:tblInd w:w="-12" w:type="dxa"/>
        <w:tblLayout w:type="fixed"/>
        <w:tblLook w:val="0000"/>
      </w:tblPr>
      <w:tblGrid>
        <w:gridCol w:w="9504"/>
        <w:gridCol w:w="378"/>
      </w:tblGrid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ЕДЕНИЕ.......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CE40CA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 Р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асчет электрических нагрузок цеха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ыбор числа и мощности питающих трансформаторов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CE40CA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компенсирующих устройст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6A31C7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EF3B6C" w:rsidRPr="00E0639B" w:rsidTr="00CE40CA">
        <w:trPr>
          <w:trHeight w:val="322"/>
          <w:jc w:val="center"/>
        </w:trPr>
        <w:tc>
          <w:tcPr>
            <w:tcW w:w="9504" w:type="dxa"/>
          </w:tcPr>
          <w:p w:rsidR="00EF3B6C" w:rsidRPr="00E0639B" w:rsidRDefault="00EF3B6C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аппаратов защиты и линии электроснабжения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.........</w:t>
            </w:r>
          </w:p>
        </w:tc>
        <w:tc>
          <w:tcPr>
            <w:tcW w:w="378" w:type="dxa"/>
            <w:vAlign w:val="bottom"/>
          </w:tcPr>
          <w:p w:rsidR="00EF3B6C" w:rsidRPr="00E0639B" w:rsidRDefault="00EF3B6C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6A31C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EF3B6C" w:rsidRPr="00E0639B" w:rsidTr="00CE40CA">
        <w:trPr>
          <w:trHeight w:val="322"/>
          <w:jc w:val="center"/>
        </w:trPr>
        <w:tc>
          <w:tcPr>
            <w:tcW w:w="9504" w:type="dxa"/>
          </w:tcPr>
          <w:p w:rsidR="00EF3B6C" w:rsidRPr="00E0639B" w:rsidRDefault="00EF3B6C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Расчет токов короткого замыкания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EF3B6C" w:rsidRPr="00E0639B" w:rsidRDefault="006A31C7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</w:t>
            </w:r>
          </w:p>
        </w:tc>
      </w:tr>
      <w:tr w:rsidR="00593D2D" w:rsidRPr="00E0639B" w:rsidTr="00CE40CA">
        <w:trPr>
          <w:trHeight w:val="322"/>
          <w:jc w:val="center"/>
        </w:trPr>
        <w:tc>
          <w:tcPr>
            <w:tcW w:w="9504" w:type="dxa"/>
          </w:tcPr>
          <w:p w:rsidR="00593D2D" w:rsidRPr="00E0639B" w:rsidRDefault="00593D2D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КЛЮЧЕНИЕ.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593D2D" w:rsidRPr="00E0639B" w:rsidRDefault="006A31C7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2</w:t>
            </w:r>
          </w:p>
        </w:tc>
      </w:tr>
      <w:tr w:rsidR="00593D2D" w:rsidRPr="00E0639B" w:rsidTr="00CE40CA">
        <w:trPr>
          <w:trHeight w:val="322"/>
          <w:jc w:val="center"/>
        </w:trPr>
        <w:tc>
          <w:tcPr>
            <w:tcW w:w="9504" w:type="dxa"/>
          </w:tcPr>
          <w:p w:rsidR="00593D2D" w:rsidRPr="00593D2D" w:rsidRDefault="00593D2D" w:rsidP="00CA654E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3D2D">
              <w:rPr>
                <w:rFonts w:ascii="Times New Roman" w:hAnsi="Times New Roman" w:cs="Times New Roman"/>
                <w:sz w:val="28"/>
                <w:szCs w:val="28"/>
              </w:rPr>
              <w:t>СПИСОК ИСПОЛЬЗУЕМОЙ ЛИТЕРАТУР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</w:t>
            </w:r>
          </w:p>
        </w:tc>
        <w:tc>
          <w:tcPr>
            <w:tcW w:w="378" w:type="dxa"/>
            <w:vAlign w:val="bottom"/>
          </w:tcPr>
          <w:p w:rsidR="00593D2D" w:rsidRPr="00E0639B" w:rsidRDefault="006A31C7" w:rsidP="00CA654E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3</w:t>
            </w:r>
          </w:p>
        </w:tc>
      </w:tr>
    </w:tbl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EF3B6C" w:rsidRPr="00E0639B" w:rsidRDefault="00EF3B6C" w:rsidP="00CA654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73DD0" w:rsidRPr="00B73DD0" w:rsidRDefault="00EF3B6C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</w:r>
      <w:r w:rsidR="00B73DD0" w:rsidRPr="00B73DD0">
        <w:rPr>
          <w:rFonts w:ascii="Times New Roman" w:hAnsi="Times New Roman" w:cs="Times New Roman"/>
          <w:sz w:val="28"/>
          <w:szCs w:val="28"/>
        </w:rPr>
        <w:t>Распределение, передача и потребление электроэнергии на промышленных предприятиях должны происходить с высокой надежностью, экономичностью и необходимым качеством электроэнергии (КЭ).</w:t>
      </w:r>
    </w:p>
    <w:p w:rsidR="00B73DD0" w:rsidRPr="00B73DD0" w:rsidRDefault="009B3E3A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73DD0" w:rsidRPr="00B73DD0">
        <w:rPr>
          <w:rFonts w:ascii="Times New Roman" w:hAnsi="Times New Roman" w:cs="Times New Roman"/>
          <w:sz w:val="28"/>
          <w:szCs w:val="28"/>
        </w:rPr>
        <w:t>Чаще всего в цеховых электрических сетях используется большое количество проводникового материала и электрической аппаратуры, поэтому выбор схемы питания определяет не только качество и особенности работы электрооборудования (ЭО), но и технико-экономические показатели всей системы электроснабжения (СЭС).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Обычно в цеховых сетях используются комплектные трансформаторные подстанции (КТП), пункты распределения электроэнергии (ПРЭ), а также силовые и осветительные шинопроводы. Применение комплектного ЭО и выбор его рациональной компоновки, а также конструктивное исполнение цеховых сетей обеспечивает безопасное обслуживание и ремонт, необходимую степень локализации повреждений и высокую эксплуатационную надежность.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После проведения всех необходимых расчетов в курсовом проекте, цеховая силовая электрическая сеть должна соответствовать следующим требованиям:</w:t>
      </w:r>
    </w:p>
    <w:p w:rsid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обеспечивать необходимую надежность электроснабжения в зависимости от категории на</w:t>
      </w:r>
      <w:r>
        <w:rPr>
          <w:rFonts w:ascii="Times New Roman" w:hAnsi="Times New Roman" w:cs="Times New Roman"/>
          <w:sz w:val="28"/>
          <w:szCs w:val="28"/>
        </w:rPr>
        <w:t>дежности электроприемников (ЭП)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соответствовать характеру окружающей среды;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допускать применения индустриальных и скоростных методов монтажа;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обеспечивать селективность защиты.</w:t>
      </w:r>
    </w:p>
    <w:p w:rsidR="00B73DD0" w:rsidRPr="00B73DD0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иметь минимальные затраты;</w:t>
      </w:r>
    </w:p>
    <w:p w:rsidR="00EF3B6C" w:rsidRPr="00E0639B" w:rsidRDefault="00B73DD0" w:rsidP="00CA65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- быть удобной и наглядной в эксплуатации.</w:t>
      </w:r>
    </w:p>
    <w:p w:rsidR="00EF3B6C" w:rsidRPr="00E0639B" w:rsidRDefault="00EF3B6C" w:rsidP="00CA654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CA654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A71552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ab/>
      </w:r>
      <w:r w:rsidR="00EF3B6C"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Р</w:t>
      </w:r>
      <w:r w:rsidR="00EF3B6C" w:rsidRPr="00E0639B"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  <w:t>асчет электрических нагрузок цеха. Выбор числа и мощности питающих трансформаторов</w:t>
      </w:r>
    </w:p>
    <w:p w:rsidR="00EF3B6C" w:rsidRPr="00E0639B" w:rsidRDefault="00EF3B6C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</w:p>
    <w:p w:rsidR="00312B79" w:rsidRDefault="00312B79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Расчет электрических нагрузок выполняется методом упорядоченных диаграмм. Он является одним их основных методов, который определяет максимальные нагрузки группы ЭП.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9F7054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33ECC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t xml:space="preserve">   </w:t>
            </w:r>
            <w:r w:rsidR="00C33ECC" w:rsidRPr="00C33EC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1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4pt;height:18.25pt" o:ole="">
                  <v:imagedata r:id="rId8" o:title=""/>
                </v:shape>
                <o:OLEObject Type="Embed" ProgID="Equation.DSMT4" ShapeID="_x0000_i1025" DrawAspect="Content" ObjectID="_1620384989" r:id="rId9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)</w:t>
            </w:r>
          </w:p>
        </w:tc>
      </w:tr>
      <w:tr w:rsidR="00BC6EEE" w:rsidRPr="00E0639B" w:rsidTr="009F7054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C33ECC" w:rsidP="00C33ECC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380" w:dyaOrig="380">
                <v:shape id="_x0000_i1026" type="#_x0000_t75" style="width:119.3pt;height:18.25pt" o:ole="">
                  <v:imagedata r:id="rId10" o:title=""/>
                </v:shape>
                <o:OLEObject Type="Embed" ProgID="Equation.DSMT4" ShapeID="_x0000_i1026" DrawAspect="Content" ObjectID="_1620384990" r:id="rId11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)</w:t>
            </w:r>
          </w:p>
        </w:tc>
      </w:tr>
      <w:tr w:rsidR="00BC6EEE" w:rsidRPr="00E0639B" w:rsidTr="009F7054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C33ECC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620" w:dyaOrig="520">
                <v:shape id="_x0000_i1027" type="#_x0000_t75" style="width:126.8pt;height:24.7pt" o:ole="" fillcolor="window">
                  <v:imagedata r:id="rId12" o:title=""/>
                </v:shape>
                <o:OLEObject Type="Embed" ProgID="Equation.DSMT4" ShapeID="_x0000_i1027" DrawAspect="Content" ObjectID="_1620384991" r:id="rId13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3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="00C33ECC"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380" w:dyaOrig="380">
          <v:shape id="_x0000_i1028" type="#_x0000_t75" style="width:18.25pt;height:18.25pt" o:ole="">
            <v:imagedata r:id="rId14" o:title=""/>
          </v:shape>
          <o:OLEObject Type="Embed" ProgID="Equation.DSMT4" ShapeID="_x0000_i1028" DrawAspect="Content" ObjectID="_1620384992" r:id="rId15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</w:t>
      </w:r>
      <w:r w:rsidR="00A97590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активная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максимальная нагрузка, кВт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00" w:dyaOrig="380">
          <v:shape id="_x0000_i1029" type="#_x0000_t75" style="width:19.35pt;height:18.25pt" o:ole="">
            <v:imagedata r:id="rId16" o:title=""/>
          </v:shape>
          <o:OLEObject Type="Embed" ProgID="Equation.DSMT4" ShapeID="_x0000_i1029" DrawAspect="Content" ObjectID="_1620384993" r:id="rId17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</w:t>
      </w:r>
      <w:r w:rsidR="00A97590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реактивная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максимальная нагрузка, к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а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р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380" w:dyaOrig="380">
          <v:shape id="_x0000_i1030" type="#_x0000_t75" style="width:18.25pt;height:18.25pt" o:ole="">
            <v:imagedata r:id="rId18" o:title=""/>
          </v:shape>
          <o:OLEObject Type="Embed" ProgID="Equation.DSMT4" ShapeID="_x0000_i1030" DrawAspect="Content" ObjectID="_1620384994" r:id="rId19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</w:t>
      </w:r>
      <w:r w:rsidR="00A97590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полная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максимальная нагрузка, кВА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20" w:dyaOrig="380">
          <v:shape id="_x0000_i1031" type="#_x0000_t75" style="width:20.4pt;height:18.25pt" o:ole="">
            <v:imagedata r:id="rId20" o:title=""/>
          </v:shape>
          <o:OLEObject Type="Embed" ProgID="Equation.DSMT4" ShapeID="_x0000_i1031" DrawAspect="Content" ObjectID="_1620384995" r:id="rId2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активной нагрузки, определяется по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справочной литературе 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>[</w:t>
      </w:r>
      <w:r w:rsidR="00CF237D">
        <w:rPr>
          <w:rFonts w:ascii="Times New Roman" w:eastAsia="Times New Roman" w:hAnsi="Times New Roman" w:cs="Times New Roman"/>
          <w:color w:val="000000"/>
          <w:sz w:val="28"/>
          <w:lang w:eastAsia="ru-RU"/>
        </w:rPr>
        <w:t>6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табл. 1.5.3] и зависит от коэффициента использования и эффективного числа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520" w:dyaOrig="380">
          <v:shape id="_x0000_i1032" type="#_x0000_t75" style="width:25.8pt;height:18.25pt" o:ole="">
            <v:imagedata r:id="rId22" o:title=""/>
          </v:shape>
          <o:OLEObject Type="Embed" ProgID="Equation.DSMT4" ShapeID="_x0000_i1032" DrawAspect="Content" ObjectID="_1620384996" r:id="rId23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реактивной нагрузки;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C33ECC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C33ECC" w:rsidP="00C33ECC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szCs w:val="20"/>
                <w:lang w:eastAsia="ru-RU"/>
              </w:rPr>
              <w:object w:dxaOrig="2340" w:dyaOrig="380">
                <v:shape id="_x0000_i1033" type="#_x0000_t75" style="width:117.15pt;height:18.25pt" o:ole="">
                  <v:imagedata r:id="rId24" o:title=""/>
                </v:shape>
                <o:OLEObject Type="Embed" ProgID="Equation.DSMT4" ShapeID="_x0000_i1033" DrawAspect="Content" ObjectID="_1620384997" r:id="rId25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4)</w:t>
            </w:r>
          </w:p>
        </w:tc>
      </w:tr>
      <w:tr w:rsidR="00BC6EEE" w:rsidRPr="00E0639B" w:rsidTr="00C33ECC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C33ECC" w:rsidP="00C33ECC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szCs w:val="20"/>
                <w:lang w:eastAsia="ru-RU"/>
              </w:rPr>
              <w:object w:dxaOrig="2320" w:dyaOrig="380">
                <v:shape id="_x0000_i1034" type="#_x0000_t75" style="width:116.05pt;height:18.25pt" o:ole="">
                  <v:imagedata r:id="rId26" o:title=""/>
                </v:shape>
                <o:OLEObject Type="Embed" ProgID="Equation.DSMT4" ShapeID="_x0000_i1034" DrawAspect="Content" ObjectID="_1620384998" r:id="rId27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5)</w:t>
            </w:r>
          </w:p>
        </w:tc>
      </w:tr>
    </w:tbl>
    <w:p w:rsidR="00C33ECC" w:rsidRPr="00E0639B" w:rsidRDefault="00BC6EEE" w:rsidP="00C33EC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Calibri" w:eastAsia="Times New Roman" w:hAnsi="Calibri" w:cs="Times New Roman"/>
          <w:bCs/>
          <w:color w:val="000000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где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C33ECC"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460" w:dyaOrig="380">
          <v:shape id="_x0000_i1035" type="#_x0000_t75" style="width:23.65pt;height:18.25pt" o:ole="">
            <v:imagedata r:id="rId28" o:title=""/>
          </v:shape>
          <o:OLEObject Type="Embed" ProgID="Equation.DSMT4" ShapeID="_x0000_i1035" DrawAspect="Content" ObjectID="_1620384999" r:id="rId29"/>
        </w:objec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C33ECC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– средняя активная мощность за наиболее нагруженную смену, кВт;</w:t>
      </w:r>
    </w:p>
    <w:p w:rsidR="00C33ECC" w:rsidRPr="00E0639B" w:rsidRDefault="00C33ECC" w:rsidP="00C33EC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540" w:dyaOrig="380">
          <v:shape id="_x0000_i1036" type="#_x0000_t75" style="width:26.85pt;height:18.25pt" o:ole="">
            <v:imagedata r:id="rId30" o:title=""/>
          </v:shape>
          <o:OLEObject Type="Embed" ProgID="Equation.DSMT4" ShapeID="_x0000_i1036" DrawAspect="Content" ObjectID="_1620385000" r:id="rId3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средняя реактивная мощность за наиболее загруженную смену, кВАр.</w:t>
      </w:r>
    </w:p>
    <w:p w:rsidR="00BC6EEE" w:rsidRPr="00E0639B" w:rsidRDefault="00C33ECC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380" w:dyaOrig="380">
          <v:shape id="_x0000_i1037" type="#_x0000_t75" style="width:18.25pt;height:18.25pt" o:ole="">
            <v:imagedata r:id="rId32" o:title=""/>
          </v:shape>
          <o:OLEObject Type="Embed" ProgID="Equation.DSMT4" ShapeID="_x0000_i1037" DrawAspect="Content" ObjectID="_1620385001" r:id="rId33"/>
        </w:object>
      </w:r>
      <w:r w:rsidR="00BC6EEE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использования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="00BC6EEE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определяется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по справочной лите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р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атуре</w:t>
      </w:r>
      <w:r w:rsidR="00CF237D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[6</w:t>
      </w:r>
      <w:r w:rsidR="00BC6EEE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табл. 1.5.1]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340" w:dyaOrig="380">
          <v:shape id="_x0000_i1038" type="#_x0000_t75" style="width:17.2pt;height:18.25pt" o:ole="">
            <v:imagedata r:id="rId34" o:title=""/>
          </v:shape>
          <o:OLEObject Type="Embed" ProgID="Equation.DSMT4" ShapeID="_x0000_i1038" DrawAspect="Content" ObjectID="_1620385002" r:id="rId35"/>
        </w:object>
      </w:r>
      <w:r w:rsidR="00C33ECC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– номинальная активная групповая мощность, приведенная к длительному режиму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(</w:t>
      </w:r>
      <w:proofErr w:type="gramStart"/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)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без учета резервных электроприемников, кВт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80" w:dyaOrig="320">
          <v:shape id="_x0000_i1039" type="#_x0000_t75" style="width:24.7pt;height:16.1pt" o:ole="">
            <v:imagedata r:id="rId36" o:title=""/>
          </v:shape>
          <o:OLEObject Type="Embed" ProgID="Equation.DSMT4" ShapeID="_x0000_i1039" DrawAspect="Content" ObjectID="_1620385003" r:id="rId37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реактивной мощности;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lastRenderedPageBreak/>
        <w:tab/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20"/>
          <w:sz w:val="28"/>
          <w:lang w:eastAsia="ru-RU"/>
        </w:rPr>
        <w:object w:dxaOrig="2780" w:dyaOrig="540">
          <v:shape id="_x0000_i1040" type="#_x0000_t75" style="width:139.7pt;height:26.85pt" o:ole="">
            <v:imagedata r:id="rId38" o:title=""/>
          </v:shape>
          <o:OLEObject Type="Embed" ProgID="Equation.DSMT4" ShapeID="_x0000_i1040" DrawAspect="Content" ObjectID="_1620385004" r:id="rId39"/>
        </w:object>
      </w:r>
      <w:r w:rsidR="00C33ECC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– эффективное число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</w:t>
      </w:r>
      <w:r w:rsidR="009F7054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определяется по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справочной литературе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[</w:t>
      </w:r>
      <w:r w:rsidR="00CF237D">
        <w:rPr>
          <w:rFonts w:ascii="Times New Roman" w:eastAsia="Times New Roman" w:hAnsi="Times New Roman" w:cs="Times New Roman"/>
          <w:color w:val="000000"/>
          <w:sz w:val="28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табл. 1.5.4].</w:t>
      </w:r>
    </w:p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Средний коэффициент использования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6"/>
          <w:sz w:val="28"/>
          <w:lang w:eastAsia="ru-RU"/>
        </w:rPr>
        <w:object w:dxaOrig="620" w:dyaOrig="420">
          <v:shape id="_x0000_i1041" type="#_x0000_t75" style="width:31.15pt;height:20.4pt" o:ole="">
            <v:imagedata r:id="rId40" o:title=""/>
          </v:shape>
          <o:OLEObject Type="Embed" ProgID="Equation.DSMT4" ShapeID="_x0000_i1041" DrawAspect="Content" ObjectID="_1620385005" r:id="rId41"/>
        </w:object>
      </w:r>
      <w:r w:rsidR="00C33ECC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группы </w:t>
      </w:r>
      <w:r w:rsidR="006A5399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9F7054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820" w:dyaOrig="800">
                <v:shape id="_x0000_i1042" type="#_x0000_t75" style="width:91.35pt;height:39.75pt" o:ole="" o:preferrelative="f" fillcolor="window">
                  <v:imagedata r:id="rId42" o:title=""/>
                </v:shape>
                <o:OLEObject Type="Embed" ProgID="Equation.3" ShapeID="_x0000_i1042" DrawAspect="Content" ObjectID="_1620385006" r:id="rId43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6)</w:t>
            </w:r>
          </w:p>
        </w:tc>
      </w:tr>
    </w:tbl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Средний коэффициент мощности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0"/>
          <w:sz w:val="28"/>
          <w:lang w:eastAsia="ru-RU"/>
        </w:rPr>
        <w:object w:dxaOrig="620" w:dyaOrig="279">
          <v:shape id="_x0000_i1043" type="#_x0000_t75" style="width:31.15pt;height:13.95pt" o:ole="">
            <v:imagedata r:id="rId44" o:title=""/>
          </v:shape>
          <o:OLEObject Type="Embed" ProgID="Equation.DSMT4" ShapeID="_x0000_i1043" DrawAspect="Content" ObjectID="_1620385007" r:id="rId45"/>
        </w:objec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и средний коэффициент реактивной мощности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80" w:dyaOrig="320">
          <v:shape id="_x0000_i1044" type="#_x0000_t75" style="width:24.7pt;height:16.1pt" o:ole="">
            <v:imagedata r:id="rId36" o:title=""/>
          </v:shape>
          <o:OLEObject Type="Embed" ProgID="Equation.DSMT4" ShapeID="_x0000_i1044" DrawAspect="Content" ObjectID="_1620385008" r:id="rId46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9F7054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ю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700" w:dyaOrig="800">
                <v:shape id="_x0000_i1045" type="#_x0000_t75" style="width:83.8pt;height:39.75pt" o:ole="" fillcolor="window">
                  <v:imagedata r:id="rId47" o:title=""/>
                </v:shape>
                <o:OLEObject Type="Embed" ProgID="Equation.3" ShapeID="_x0000_i1045" DrawAspect="Content" ObjectID="_1620385009" r:id="rId48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7)</w:t>
            </w:r>
          </w:p>
        </w:tc>
      </w:tr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660" w:dyaOrig="800">
                <v:shape id="_x0000_i1046" type="#_x0000_t75" style="width:83.8pt;height:39.75pt" o:ole="" fillcolor="window">
                  <v:imagedata r:id="rId49" o:title=""/>
                </v:shape>
                <o:OLEObject Type="Embed" ProgID="Equation.3" ShapeID="_x0000_i1046" DrawAspect="Content" ObjectID="_1620385010" r:id="rId50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8)</w:t>
            </w:r>
          </w:p>
        </w:tc>
      </w:tr>
    </w:tbl>
    <w:p w:rsidR="00BC6EEE" w:rsidRPr="00E0639B" w:rsidRDefault="00BC6EEE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Показатель силовой сборки в групп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m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9F7054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302E7D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02E7D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pict>
                <v:shape id="_x0000_i1047" type="#_x0000_t75" style="width:66.65pt;height:39.75pt" o:preferrelative="f" fillcolor="window">
                  <v:imagedata r:id="rId51" o:title=""/>
                </v:shape>
              </w:pi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9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600" w:dyaOrig="380">
          <v:shape id="_x0000_i1048" type="#_x0000_t75" style="width:30.1pt;height:18.25pt" o:ole="">
            <v:imagedata r:id="rId52" o:title=""/>
          </v:shape>
          <o:OLEObject Type="Embed" ProgID="Equation.DSMT4" ShapeID="_x0000_i1048" DrawAspect="Content" ObjectID="_1620385011" r:id="rId53"/>
        </w:objec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620" w:dyaOrig="380">
          <v:shape id="_x0000_i1049" type="#_x0000_t75" style="width:31.15pt;height:18.25pt" o:ole="">
            <v:imagedata r:id="rId54" o:title=""/>
          </v:shape>
          <o:OLEObject Type="Embed" ProgID="Equation.DSMT4" ShapeID="_x0000_i1049" DrawAspect="Content" ObjectID="_1620385012" r:id="rId55"/>
        </w:objec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номинальные приведенные к </w:t>
      </w:r>
      <w:proofErr w:type="gramStart"/>
      <w:r w:rsidR="00987086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активные мощности </w:t>
      </w:r>
      <w:r w:rsidR="00987086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наибольшего и наименьшего в группе.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  <w:r w:rsidR="00987086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Согласно опыта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принимается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1060" w:dyaOrig="380">
          <v:shape id="_x0000_i1050" type="#_x0000_t75" style="width:53.75pt;height:18.25pt" o:ole="">
            <v:imagedata r:id="rId56" o:title=""/>
          </v:shape>
          <o:OLEObject Type="Embed" ProgID="Equation.DSMT4" ShapeID="_x0000_i1050" DrawAspect="Content" ObjectID="_1620385013" r:id="rId57"/>
        </w:object>
      </w:r>
      <w:r w:rsidR="00C33ECC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при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840" w:dyaOrig="380">
          <v:shape id="_x0000_i1051" type="#_x0000_t75" style="width:41.9pt;height:18.25pt" o:ole="">
            <v:imagedata r:id="rId58" o:title=""/>
          </v:shape>
          <o:OLEObject Type="Embed" ProgID="Equation.DSMT4" ShapeID="_x0000_i1051" DrawAspect="Content" ObjectID="_1620385014" r:id="rId59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;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880" w:dyaOrig="380">
          <v:shape id="_x0000_i1052" type="#_x0000_t75" style="width:44.05pt;height:18.25pt" o:ole="">
            <v:imagedata r:id="rId60" o:title=""/>
          </v:shape>
          <o:OLEObject Type="Embed" ProgID="Equation.DSMT4" ShapeID="_x0000_i1052" DrawAspect="Content" ObjectID="_1620385015" r:id="rId6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при </w:t>
      </w:r>
      <w:r w:rsidR="00C33ECC"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900" w:dyaOrig="380">
          <v:shape id="_x0000_i1053" type="#_x0000_t75" style="width:45.15pt;height:18.25pt" o:ole="">
            <v:imagedata r:id="rId62" o:title=""/>
          </v:shape>
          <o:OLEObject Type="Embed" ProgID="Equation.DSMT4" ShapeID="_x0000_i1053" DrawAspect="Content" ObjectID="_1620385016" r:id="rId63"/>
        </w:object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n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э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&gt; 10.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Приведение мощностей </w:t>
      </w:r>
      <w:r w:rsidR="00C33ECC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фазных электроприемников к </w:t>
      </w:r>
      <w:proofErr w:type="gramStart"/>
      <w:r w:rsidR="00987086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</w:t>
      </w:r>
      <w:r w:rsidR="00362CF4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3E3DD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640" w:dyaOrig="380">
                <v:shape id="_x0000_i1054" type="#_x0000_t75" style="width:82.75pt;height:18.25pt" o:ole="" o:preferrelative="f" fillcolor="window">
                  <v:imagedata r:id="rId64" o:title=""/>
                </v:shape>
                <o:OLEObject Type="Embed" ProgID="Equation.DSMT4" ShapeID="_x0000_i1054" DrawAspect="Content" ObjectID="_1620385017" r:id="rId65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0)</w:t>
            </w:r>
          </w:p>
        </w:tc>
      </w:tr>
    </w:tbl>
    <w:p w:rsidR="00BC6EEE" w:rsidRPr="00E0639B" w:rsidRDefault="00362CF4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ЭП</w:t>
      </w:r>
      <w:r w:rsidR="00BC6EEE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ПКР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302E7D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02E7D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pict>
                <v:shape id="_x0000_i1055" type="#_x0000_t75" style="width:80.6pt;height:21.5pt" o:preferrelative="f" fillcolor="window">
                  <v:imagedata r:id="rId66" o:title=""/>
                </v:shape>
              </w:pict>
            </w:r>
            <w:r w:rsidR="00BC6EEE"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1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сварочных трансформаторов ПКР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302E7D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02E7D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pict>
                <v:shape id="_x0000_i1056" type="#_x0000_t75" style="width:107.45pt;height:21.5pt" o:preferrelative="f" fillcolor="window">
                  <v:imagedata r:id="rId67" o:title=""/>
                </v:shape>
              </w:pict>
            </w:r>
            <w:r w:rsidR="00BC6EEE"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2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трансформаторов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3E3DD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140" w:dyaOrig="380">
                <v:shape id="_x0000_i1057" type="#_x0000_t75" style="width:107.45pt;height:18.25pt" o:ole="" o:preferrelative="f" fillcolor="window">
                  <v:imagedata r:id="rId68" o:title=""/>
                </v:shape>
                <o:OLEObject Type="Embed" ProgID="Equation.DSMT4" ShapeID="_x0000_i1057" DrawAspect="Content" ObjectID="_1620385018" r:id="rId69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3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ab/>
        <w:t xml:space="preserve">где </w:t>
      </w:r>
      <w:r w:rsidRPr="00E0639B">
        <w:rPr>
          <w:rFonts w:ascii="Times New Roman" w:eastAsia="SimSu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58" type="#_x0000_t75" style="width:40.85pt;height:18.25pt" o:ole="" o:preferrelative="f" fillcolor="window">
            <v:imagedata r:id="rId70" o:title=""/>
          </v:shape>
          <o:OLEObject Type="Embed" ProgID="Equation.3" ShapeID="_x0000_i1058" DrawAspect="Content" ObjectID="_1620385019" r:id="rId71"/>
        </w:objec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приведенная и паспортная активная мощность, кВт;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380">
          <v:shape id="_x0000_i1059" type="#_x0000_t75" style="width:17.2pt;height:18.25pt" o:ole="">
            <v:imagedata r:id="rId72" o:title=""/>
          </v:shape>
          <o:OLEObject Type="Embed" ProgID="Equation.3" ShapeID="_x0000_i1059" DrawAspect="Content" ObjectID="_1620385020" r:id="rId7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ная паспортная мощность, кВА;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В – продолжительность включения, о.е.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ведение </w:t>
      </w:r>
      <w:r w:rsidR="003E3DDE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зных нагрузок к условной </w:t>
      </w:r>
      <w:r w:rsidR="003E3DDE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фазной мощности.</w:t>
      </w:r>
    </w:p>
    <w:p w:rsidR="00987086" w:rsidRDefault="00BC6EEE" w:rsidP="000155E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87086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ина неравномерности распределения нагрузки по фазам вычисляется по выражению: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987086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38"/>
                <w:sz w:val="28"/>
                <w:szCs w:val="20"/>
                <w:lang w:eastAsia="ru-RU"/>
              </w:rPr>
              <w:object w:dxaOrig="2980" w:dyaOrig="880">
                <v:shape id="_x0000_i1060" type="#_x0000_t75" style="width:150.45pt;height:43pt" o:ole="" o:preferrelative="f" fillcolor="window">
                  <v:imagedata r:id="rId74" o:title=""/>
                </v:shape>
                <o:OLEObject Type="Embed" ProgID="Equation.3" ShapeID="_x0000_i1060" DrawAspect="Content" ObjectID="_1620385021" r:id="rId75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4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440" w:dyaOrig="420">
          <v:shape id="_x0000_i1061" type="#_x0000_t75" style="width:1in;height:20.4pt" o:ole="">
            <v:imagedata r:id="rId76" o:title=""/>
          </v:shape>
          <o:OLEObject Type="Embed" ProgID="Equation.3" ShapeID="_x0000_i1061" DrawAspect="Content" ObjectID="_1620385022" r:id="rId77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 w:rsidR="003E3DDE"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>
          <v:shape id="_x0000_i1062" type="#_x0000_t75" style="width:54.8pt;height:15.05pt" o:ole="">
            <v:imagedata r:id="rId78" o:title=""/>
          </v:shape>
          <o:OLEObject Type="Embed" ProgID="Equation.DSMT4" ShapeID="_x0000_i1062" DrawAspect="Content" ObjectID="_1620385023" r:id="rId79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ключении на фазное напряжени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="00A97590"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140" w:dyaOrig="520">
                <v:shape id="_x0000_i1063" type="#_x0000_t75" style="width:108.55pt;height:24.7pt" o:ole="" o:preferrelative="f" fillcolor="window">
                  <v:imagedata r:id="rId80" o:title=""/>
                </v:shape>
                <o:OLEObject Type="Embed" ProgID="Equation.DSMT4" ShapeID="_x0000_i1063" DrawAspect="Content" ObjectID="_1620385024" r:id="rId81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5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99" w:dyaOrig="480">
          <v:shape id="_x0000_i1064" type="#_x0000_t75" style="width:24.7pt;height:24.7pt" o:ole="">
            <v:imagedata r:id="rId82" o:title=""/>
          </v:shape>
          <o:OLEObject Type="Embed" ProgID="Equation.3" ShapeID="_x0000_i1064" DrawAspect="Content" ObjectID="_1620385025" r:id="rId8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словная </w:t>
      </w:r>
      <w:r w:rsidR="003E3DDE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фазная мощность (приведенная), кВт;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80" w:dyaOrig="499">
          <v:shape id="_x0000_i1065" type="#_x0000_t75" style="width:29pt;height:24.7pt" o:ole="">
            <v:imagedata r:id="rId84" o:title=""/>
          </v:shape>
          <o:OLEObject Type="Embed" ProgID="Equation.3" ShapeID="_x0000_i1065" DrawAspect="Content" ObjectID="_1620385026" r:id="rId85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 w:rsidR="008D4473"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>
          <v:shape id="_x0000_i1066" type="#_x0000_t75" style="width:54.8pt;height:15.05pt" o:ole="">
            <v:imagedata r:id="rId78" o:title=""/>
          </v:shape>
          <o:OLEObject Type="Embed" ProgID="Equation.DSMT4" ShapeID="_x0000_i1066" DrawAspect="Content" ObjectID="_1620385027" r:id="rId86"/>
        </w:object>
      </w:r>
      <w:r w:rsidR="008D447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и включении на линейное напряжение:</w:t>
      </w:r>
    </w:p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- для одного </w:t>
      </w:r>
      <w:r w:rsidR="00987086">
        <w:rPr>
          <w:rFonts w:ascii="Times New Roman" w:eastAsia="Times New Roman" w:hAnsi="Times New Roman" w:cs="Times New Roman"/>
          <w:sz w:val="28"/>
          <w:szCs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="00A97590"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340" w:dyaOrig="520">
                <v:shape id="_x0000_i1067" type="#_x0000_t75" style="width:117.15pt;height:24.7pt" o:ole="" o:preferrelative="f" fillcolor="window">
                  <v:imagedata r:id="rId87" o:title=""/>
                </v:shape>
                <o:OLEObject Type="Embed" ProgID="Equation.DSMT4" ShapeID="_x0000_i1067" DrawAspect="Content" ObjectID="_1620385028" r:id="rId88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6)</w:t>
            </w:r>
          </w:p>
        </w:tc>
      </w:tr>
    </w:tbl>
    <w:p w:rsidR="00BC6EEE" w:rsidRPr="00E0639B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- для нескольких </w:t>
      </w:r>
      <w:r w:rsidR="00987086">
        <w:rPr>
          <w:rFonts w:ascii="Times New Roman" w:eastAsia="Times New Roman" w:hAnsi="Times New Roman" w:cs="Times New Roman"/>
          <w:sz w:val="28"/>
          <w:szCs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="00A97590"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140" w:dyaOrig="520">
                <v:shape id="_x0000_i1068" type="#_x0000_t75" style="width:108.55pt;height:24.7pt" o:ole="" o:preferrelative="f" fillcolor="window">
                  <v:imagedata r:id="rId89" o:title=""/>
                </v:shape>
                <o:OLEObject Type="Embed" ProgID="Equation.DSMT4" ShapeID="_x0000_i1068" DrawAspect="Content" ObjectID="_1620385029" r:id="rId90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7)</w:t>
            </w:r>
          </w:p>
        </w:tc>
      </w:tr>
    </w:tbl>
    <w:p w:rsidR="00BC6EEE" w:rsidRDefault="00BC6EEE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 w:rsidR="009870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е неравномерности </w:t>
      </w:r>
      <w:r w:rsidR="008D4473"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60" w:dyaOrig="300">
          <v:shape id="_x0000_i1069" type="#_x0000_t75" style="width:38.7pt;height:15.05pt" o:ole="">
            <v:imagedata r:id="rId91" o:title=""/>
          </v:shape>
          <o:OLEObject Type="Embed" ProgID="Equation.DSMT4" ShapeID="_x0000_i1069" DrawAspect="Content" ObjectID="_1620385030" r:id="rId92"/>
        </w:object>
      </w:r>
      <w:r w:rsidR="00987086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вычисления нагрузок выполняется как для трехфазных нагрузок.</w:t>
      </w:r>
    </w:p>
    <w:p w:rsidR="00987086" w:rsidRPr="00E0639B" w:rsidRDefault="00987086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EA01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анным ЭП разделяются на виды: </w:t>
      </w:r>
      <w:r w:rsidR="008D4473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</w:t>
      </w:r>
      <w:r w:rsidR="00EA01F2" w:rsidRPr="00E0639B">
        <w:rPr>
          <w:rFonts w:ascii="Times New Roman" w:hAnsi="Times New Roman" w:cs="Times New Roman"/>
          <w:sz w:val="28"/>
          <w:szCs w:val="28"/>
        </w:rPr>
        <w:t xml:space="preserve">фазный </w:t>
      </w:r>
      <w:proofErr w:type="gramStart"/>
      <w:r w:rsidR="00EA01F2" w:rsidRPr="00E0639B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="00EA01F2" w:rsidRPr="00E0639B">
        <w:rPr>
          <w:rFonts w:ascii="Times New Roman" w:hAnsi="Times New Roman" w:cs="Times New Roman"/>
          <w:sz w:val="28"/>
          <w:szCs w:val="28"/>
        </w:rPr>
        <w:t xml:space="preserve">, </w:t>
      </w:r>
      <w:r w:rsidR="008D4473">
        <w:rPr>
          <w:rFonts w:ascii="Times New Roman" w:hAnsi="Times New Roman" w:cs="Times New Roman"/>
          <w:sz w:val="28"/>
          <w:szCs w:val="28"/>
        </w:rPr>
        <w:t>трех</w:t>
      </w:r>
      <w:r w:rsidR="00EA01F2" w:rsidRPr="00E0639B">
        <w:rPr>
          <w:rFonts w:ascii="Times New Roman" w:hAnsi="Times New Roman" w:cs="Times New Roman"/>
          <w:sz w:val="28"/>
          <w:szCs w:val="28"/>
        </w:rPr>
        <w:t xml:space="preserve">фазный ПКР, </w:t>
      </w:r>
      <w:r w:rsidR="008D4473">
        <w:rPr>
          <w:rFonts w:ascii="Times New Roman" w:hAnsi="Times New Roman" w:cs="Times New Roman"/>
          <w:sz w:val="28"/>
          <w:szCs w:val="28"/>
        </w:rPr>
        <w:t>одно</w:t>
      </w:r>
      <w:r w:rsidR="00EA01F2" w:rsidRPr="00E0639B">
        <w:rPr>
          <w:rFonts w:ascii="Times New Roman" w:hAnsi="Times New Roman" w:cs="Times New Roman"/>
          <w:sz w:val="28"/>
          <w:szCs w:val="28"/>
        </w:rPr>
        <w:t>фазный ПКР, ОУ</w:t>
      </w:r>
      <w:r w:rsidR="00EA01F2">
        <w:rPr>
          <w:rFonts w:ascii="Times New Roman" w:hAnsi="Times New Roman" w:cs="Times New Roman"/>
          <w:sz w:val="28"/>
          <w:szCs w:val="28"/>
        </w:rPr>
        <w:t xml:space="preserve">. Технические характеристики ЭП приводятся в </w:t>
      </w:r>
      <w:r w:rsidR="00EA01F2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таблице 1.1.</w:t>
      </w:r>
    </w:p>
    <w:p w:rsidR="009F7054" w:rsidRDefault="009F7054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8D4473" w:rsidRDefault="008D4473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8D4473" w:rsidRDefault="008D4473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8D4473" w:rsidRDefault="008D4473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8D4473" w:rsidRPr="00E0639B" w:rsidRDefault="008D4473" w:rsidP="00CA654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CD6141" w:rsidRPr="00E0639B" w:rsidRDefault="00CD6141" w:rsidP="00CA654E">
      <w:pPr>
        <w:spacing w:after="0" w:line="360" w:lineRule="auto"/>
        <w:ind w:firstLine="18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>Таблица 1.1 – Технические данные электроприемников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8"/>
        <w:gridCol w:w="2864"/>
        <w:gridCol w:w="1235"/>
        <w:gridCol w:w="984"/>
        <w:gridCol w:w="1026"/>
        <w:gridCol w:w="1240"/>
        <w:gridCol w:w="1223"/>
      </w:tblGrid>
      <w:tr w:rsidR="00CD6141" w:rsidRPr="00E0639B" w:rsidTr="00CD6141">
        <w:trPr>
          <w:trHeight w:val="487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 xml:space="preserve">№ </w:t>
            </w:r>
          </w:p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/</w:t>
            </w:r>
            <w:proofErr w:type="spell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1496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Наименование электроприемни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536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K</w:t>
            </w:r>
            <w:proofErr w:type="gramEnd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и</w:t>
            </w:r>
            <w:proofErr w:type="spellEnd"/>
          </w:p>
        </w:tc>
        <w:tc>
          <w:tcPr>
            <w:tcW w:w="648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</w:tr>
      <w:tr w:rsidR="00CD6141" w:rsidRPr="00E0639B" w:rsidTr="00CD6141">
        <w:trPr>
          <w:trHeight w:val="257"/>
          <w:jc w:val="center"/>
        </w:trPr>
        <w:tc>
          <w:tcPr>
            <w:tcW w:w="521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96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5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14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36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48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9" w:type="pct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CD6141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96" w:type="pct"/>
            <w:vAlign w:val="center"/>
          </w:tcPr>
          <w:p w:rsidR="007A55A8" w:rsidRPr="00E0639B" w:rsidRDefault="007A55A8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3-фазный </w:t>
            </w:r>
            <w:proofErr w:type="gramStart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Р</w:t>
            </w:r>
            <w:proofErr w:type="gramEnd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CD6141" w:rsidRPr="00E0639B" w:rsidRDefault="00CD6141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сосная установ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75</w:t>
            </w:r>
          </w:p>
        </w:tc>
      </w:tr>
      <w:tr w:rsidR="00CD6141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96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нок строгальный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втомат фрезер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7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6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1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нвейер ленточ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8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ран мостовой, </w:t>
            </w:r>
            <w:r w:rsidR="00304A4E"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        </w:t>
            </w: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В = 25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ппарат дуговой сварки, ПВ = 60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 кВ∙А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,6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Осветительная установка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CA654E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Лампы накаливания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… 11 Вт/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м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514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6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CA654E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:rsidR="00A97590" w:rsidRDefault="00A97590" w:rsidP="00CA65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EA01F2" w:rsidRDefault="00993207" w:rsidP="00CA654E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A01F2">
        <w:rPr>
          <w:rFonts w:ascii="Times New Roman" w:hAnsi="Times New Roman" w:cs="Times New Roman"/>
          <w:sz w:val="28"/>
          <w:szCs w:val="28"/>
        </w:rPr>
        <w:t xml:space="preserve">На основании разделения нагрузок определяются виду распределительных устройств: </w:t>
      </w:r>
      <w:r w:rsidR="00EA01F2" w:rsidRPr="00E0639B">
        <w:rPr>
          <w:rFonts w:ascii="Times New Roman" w:hAnsi="Times New Roman" w:cs="Times New Roman"/>
          <w:sz w:val="28"/>
          <w:szCs w:val="28"/>
        </w:rPr>
        <w:t>ШМА, РП, ЩО.</w:t>
      </w:r>
    </w:p>
    <w:p w:rsidR="00EA01F2" w:rsidRPr="00EA01F2" w:rsidRDefault="00993207" w:rsidP="00CA654E">
      <w:pPr>
        <w:spacing w:after="0" w:line="360" w:lineRule="auto"/>
        <w:ind w:firstLine="426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EA01F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 связи с тем, что ЭП относятся к </w:t>
      </w:r>
      <w:r w:rsidR="00EA01F2">
        <w:rPr>
          <w:rFonts w:ascii="Times New Roman" w:eastAsia="Segoe UI" w:hAnsi="Times New Roman" w:cs="Times New Roman"/>
          <w:color w:val="000000"/>
          <w:sz w:val="28"/>
          <w:szCs w:val="28"/>
          <w:lang w:val="en-US" w:eastAsia="ru-RU" w:bidi="ru-RU"/>
        </w:rPr>
        <w:t>III</w:t>
      </w:r>
      <w:r w:rsidR="00EA01F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атегории надежности ЭС, то </w:t>
      </w:r>
      <w:r w:rsidR="00EA01F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ринимается однотрансформаторная подстанция.</w:t>
      </w:r>
    </w:p>
    <w:p w:rsidR="00EA01F2" w:rsidRDefault="00993207" w:rsidP="00CA654E">
      <w:pPr>
        <w:spacing w:after="0" w:line="360" w:lineRule="auto"/>
        <w:ind w:firstLine="426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EA01F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После определения изображается схема ЭС </w:t>
      </w:r>
      <w:r w:rsidR="00EA01F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(рисунок 1.1).</w:t>
      </w:r>
    </w:p>
    <w:p w:rsidR="0087592D" w:rsidRPr="00E0639B" w:rsidRDefault="00595899" w:rsidP="00CA654E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5523164" cy="5085914"/>
            <wp:effectExtent l="0" t="0" r="0" b="0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 l="23517" t="13519" r="25234" b="16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400" cy="5099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92D" w:rsidRPr="00E0639B" w:rsidRDefault="00767F62" w:rsidP="00CA654E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Style w:val="Bodytext2"/>
          <w:rFonts w:eastAsia="Segoe UI"/>
          <w:sz w:val="28"/>
          <w:szCs w:val="28"/>
        </w:rPr>
        <w:t xml:space="preserve">Рисунок 1.1 – Схема </w:t>
      </w:r>
      <w:r w:rsidRPr="00E0639B">
        <w:rPr>
          <w:rFonts w:ascii="Times New Roman" w:hAnsi="Times New Roman" w:cs="Times New Roman"/>
          <w:sz w:val="28"/>
          <w:szCs w:val="28"/>
        </w:rPr>
        <w:t>электроснабжения</w:t>
      </w:r>
      <w:r w:rsidRPr="00E0639B">
        <w:rPr>
          <w:rStyle w:val="Bodytext2"/>
          <w:rFonts w:eastAsia="Segoe UI"/>
          <w:sz w:val="28"/>
          <w:szCs w:val="28"/>
        </w:rPr>
        <w:t xml:space="preserve"> цеха</w:t>
      </w:r>
    </w:p>
    <w:p w:rsidR="00EA01F2" w:rsidRDefault="00F93870" w:rsidP="00CA654E">
      <w:pPr>
        <w:spacing w:after="0" w:line="360" w:lineRule="auto"/>
        <w:jc w:val="both"/>
        <w:rPr>
          <w:rStyle w:val="Bodytext2"/>
          <w:rFonts w:eastAsia="Segoe UI"/>
          <w:sz w:val="28"/>
          <w:szCs w:val="28"/>
        </w:rPr>
      </w:pPr>
      <w:r w:rsidRPr="00E0639B">
        <w:rPr>
          <w:rStyle w:val="Bodytext2"/>
          <w:rFonts w:eastAsia="Segoe UI"/>
          <w:sz w:val="28"/>
          <w:szCs w:val="28"/>
        </w:rPr>
        <w:tab/>
      </w:r>
    </w:p>
    <w:p w:rsidR="00EA01F2" w:rsidRDefault="00EA01F2" w:rsidP="00CA654E">
      <w:pPr>
        <w:spacing w:after="0" w:line="360" w:lineRule="auto"/>
        <w:jc w:val="both"/>
        <w:rPr>
          <w:rStyle w:val="Bodytext2"/>
          <w:rFonts w:eastAsia="Segoe UI"/>
          <w:sz w:val="28"/>
          <w:szCs w:val="28"/>
        </w:rPr>
      </w:pPr>
      <w:r>
        <w:rPr>
          <w:rStyle w:val="Bodytext2"/>
          <w:rFonts w:eastAsia="Segoe UI"/>
          <w:sz w:val="28"/>
          <w:szCs w:val="28"/>
        </w:rPr>
        <w:tab/>
        <w:t xml:space="preserve">Приводятся нагрузки трехфазного ПКР к </w:t>
      </w:r>
      <w:proofErr w:type="gramStart"/>
      <w:r>
        <w:rPr>
          <w:rStyle w:val="Bodytext2"/>
          <w:rFonts w:eastAsia="Segoe UI"/>
          <w:sz w:val="28"/>
          <w:szCs w:val="28"/>
        </w:rPr>
        <w:t>ДР</w:t>
      </w:r>
      <w:proofErr w:type="gramEnd"/>
      <w:r>
        <w:rPr>
          <w:rStyle w:val="Bodytext2"/>
          <w:rFonts w:eastAsia="Segoe UI"/>
          <w:sz w:val="28"/>
          <w:szCs w:val="28"/>
        </w:rPr>
        <w:t>:</w:t>
      </w:r>
    </w:p>
    <w:p w:rsidR="00CD6141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080" w:dyaOrig="440">
          <v:shape id="_x0000_i1070" type="#_x0000_t75" style="width:205.25pt;height:21.5pt" o:ole="" o:preferrelative="f" fillcolor="window">
            <v:imagedata r:id="rId94" o:title=""/>
          </v:shape>
          <o:OLEObject Type="Embed" ProgID="Equation.DSMT4" ShapeID="_x0000_i1070" DrawAspect="Content" ObjectID="_1620385031" r:id="rId95"/>
        </w:object>
      </w:r>
    </w:p>
    <w:p w:rsidR="00EA01F2" w:rsidRDefault="000B3059" w:rsidP="00CA654E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="00EA01F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Приводятся нагрузки однофазного ПКР, подключенного на </w:t>
      </w:r>
      <w:proofErr w:type="gramStart"/>
      <w:r w:rsidR="00EA01F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линейное</w:t>
      </w:r>
      <w:proofErr w:type="gramEnd"/>
      <w:r w:rsidR="00EA01F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напряжения, и к условной трехфазной нагрузке:</w:t>
      </w:r>
    </w:p>
    <w:p w:rsidR="000B3059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360" w:dyaOrig="440">
          <v:shape id="_x0000_i1071" type="#_x0000_t75" style="width:269.75pt;height:21.5pt" o:ole="" o:preferrelative="f" fillcolor="window">
            <v:imagedata r:id="rId96" o:title=""/>
          </v:shape>
          <o:OLEObject Type="Embed" ProgID="Equation.DSMT4" ShapeID="_x0000_i1071" DrawAspect="Content" ObjectID="_1620385032" r:id="rId97"/>
        </w:object>
      </w:r>
    </w:p>
    <w:p w:rsidR="000B3059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5580" w:dyaOrig="700">
          <v:shape id="_x0000_i1072" type="#_x0000_t75" style="width:281.55pt;height:34.4pt" o:ole="" o:preferrelative="f" fillcolor="window">
            <v:imagedata r:id="rId98" o:title=""/>
          </v:shape>
          <o:OLEObject Type="Embed" ProgID="Equation.DSMT4" ShapeID="_x0000_i1072" DrawAspect="Content" ObjectID="_1620385033" r:id="rId99"/>
        </w:object>
      </w:r>
    </w:p>
    <w:p w:rsidR="000B3059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6600" w:dyaOrig="700">
          <v:shape id="_x0000_i1073" type="#_x0000_t75" style="width:333.15pt;height:34.4pt" o:ole="" o:preferrelative="f" fillcolor="window">
            <v:imagedata r:id="rId100" o:title=""/>
          </v:shape>
          <o:OLEObject Type="Embed" ProgID="Equation.DSMT4" ShapeID="_x0000_i1073" DrawAspect="Content" ObjectID="_1620385034" r:id="rId101"/>
        </w:object>
      </w:r>
    </w:p>
    <w:p w:rsidR="000B3059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8"/>
          <w:sz w:val="28"/>
          <w:szCs w:val="20"/>
          <w:lang w:eastAsia="ru-RU"/>
        </w:rPr>
        <w:object w:dxaOrig="6360" w:dyaOrig="859">
          <v:shape id="_x0000_i1074" type="#_x0000_t75" style="width:321.3pt;height:41.9pt" o:ole="" o:preferrelative="f" fillcolor="window">
            <v:imagedata r:id="rId102" o:title=""/>
          </v:shape>
          <o:OLEObject Type="Embed" ProgID="Equation.DSMT4" ShapeID="_x0000_i1074" DrawAspect="Content" ObjectID="_1620385035" r:id="rId103"/>
        </w:object>
      </w:r>
    </w:p>
    <w:p w:rsidR="000B3059" w:rsidRPr="00E0639B" w:rsidRDefault="000B3059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ab/>
      </w:r>
      <w:r w:rsidR="00EA01F2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 результате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p w:rsidR="00CD6141" w:rsidRPr="00E0639B" w:rsidRDefault="000B3059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8"/>
          <w:sz w:val="28"/>
          <w:szCs w:val="20"/>
          <w:lang w:eastAsia="ru-RU"/>
        </w:rPr>
        <w:object w:dxaOrig="4260" w:dyaOrig="560">
          <v:shape id="_x0000_i1075" type="#_x0000_t75" style="width:214.95pt;height:26.85pt" o:ole="" o:preferrelative="f" fillcolor="window">
            <v:imagedata r:id="rId104" o:title=""/>
          </v:shape>
          <o:OLEObject Type="Embed" ProgID="Equation.DSMT4" ShapeID="_x0000_i1075" DrawAspect="Content" ObjectID="_1620385036" r:id="rId105"/>
        </w:object>
      </w:r>
    </w:p>
    <w:p w:rsidR="004D025B" w:rsidRDefault="00EA01F2" w:rsidP="00CA654E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  <w:t>Нагрузка осветительных устройств (ОУ) вычисляется методом удельных мощностей</w:t>
      </w:r>
      <w:r w:rsid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по формуле: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4D025B" w:rsidRPr="004D025B" w:rsidTr="004D025B">
        <w:trPr>
          <w:trHeight w:val="95"/>
          <w:jc w:val="center"/>
        </w:trPr>
        <w:tc>
          <w:tcPr>
            <w:tcW w:w="8957" w:type="dxa"/>
            <w:vAlign w:val="center"/>
          </w:tcPr>
          <w:p w:rsidR="004D025B" w:rsidRPr="004D025B" w:rsidRDefault="004D025B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</w:t>
            </w:r>
            <w:r w:rsidRPr="004D025B">
              <w:rPr>
                <w:rFonts w:ascii="Times New Roman" w:eastAsia="SimSu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000" w:dyaOrig="480">
                <v:shape id="_x0000_i1076" type="#_x0000_t75" style="width:101pt;height:23.65pt" o:ole="" o:preferrelative="f" fillcolor="window">
                  <v:imagedata r:id="rId106" o:title=""/>
                </v:shape>
                <o:OLEObject Type="Embed" ProgID="Equation.3" ShapeID="_x0000_i1076" DrawAspect="Content" ObjectID="_1620385037" r:id="rId107"/>
              </w:object>
            </w:r>
            <w:r w:rsidRPr="004D025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4D025B" w:rsidRPr="004D025B" w:rsidRDefault="004D025B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D025B" w:rsidRPr="004D025B" w:rsidRDefault="004D025B" w:rsidP="00CA654E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4D025B">
        <w:rPr>
          <w:rFonts w:ascii="Times New Roman" w:eastAsia="SimSun" w:hAnsi="Times New Roman" w:cs="Times New Roman"/>
          <w:color w:val="000000"/>
          <w:position w:val="-18"/>
          <w:sz w:val="28"/>
          <w:szCs w:val="20"/>
          <w:lang w:eastAsia="ru-RU"/>
        </w:rPr>
        <w:object w:dxaOrig="499" w:dyaOrig="440">
          <v:shape id="_x0000_i1077" type="#_x0000_t75" style="width:24.7pt;height:22.55pt" o:ole="">
            <v:imagedata r:id="rId108" o:title=""/>
          </v:shape>
          <o:OLEObject Type="Embed" ProgID="Equation.DSMT4" ShapeID="_x0000_i1077" DrawAspect="Content" ObjectID="_1620385038" r:id="rId109"/>
        </w:object>
      </w: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– удельная нагрузка общего освещения, Вт/м</w:t>
      </w:r>
      <w:proofErr w:type="gramStart"/>
      <w:r w:rsidRPr="004D025B">
        <w:rPr>
          <w:rFonts w:ascii="Times New Roman" w:eastAsia="SimSu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;</w:t>
      </w:r>
    </w:p>
    <w:p w:rsidR="004D025B" w:rsidRPr="004D025B" w:rsidRDefault="004D025B" w:rsidP="00CA654E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Pr="004D025B">
        <w:rPr>
          <w:rFonts w:ascii="Times New Roman" w:eastAsia="SimSun" w:hAnsi="Times New Roman" w:cs="Times New Roman"/>
          <w:color w:val="000000"/>
          <w:position w:val="-6"/>
          <w:sz w:val="28"/>
          <w:szCs w:val="20"/>
          <w:lang w:eastAsia="ru-RU"/>
        </w:rPr>
        <w:object w:dxaOrig="240" w:dyaOrig="300">
          <v:shape id="_x0000_i1078" type="#_x0000_t75" style="width:11.8pt;height:15.05pt" o:ole="">
            <v:imagedata r:id="rId110" o:title=""/>
          </v:shape>
          <o:OLEObject Type="Embed" ProgID="Equation.DSMT4" ShapeID="_x0000_i1078" DrawAspect="Content" ObjectID="_1620385039" r:id="rId111"/>
        </w:object>
      </w: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– площадь территории, подлежащее освещению, м</w:t>
      </w:r>
      <w:proofErr w:type="gramStart"/>
      <w:r w:rsidRPr="004D025B">
        <w:rPr>
          <w:rFonts w:ascii="Times New Roman" w:eastAsia="SimSu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;</w:t>
      </w:r>
    </w:p>
    <w:p w:rsidR="0000050A" w:rsidRPr="00E0639B" w:rsidRDefault="0000050A" w:rsidP="00CA654E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imSun" w:hAnsi="Times New Roman" w:cs="Times New Roman"/>
          <w:color w:val="000000"/>
          <w:position w:val="-16"/>
          <w:sz w:val="28"/>
          <w:szCs w:val="20"/>
          <w:lang w:eastAsia="ru-RU"/>
        </w:rPr>
        <w:object w:dxaOrig="4060" w:dyaOrig="480">
          <v:shape id="_x0000_i1079" type="#_x0000_t75" style="width:205.25pt;height:23.65pt" o:ole="" o:preferrelative="f" fillcolor="window">
            <v:imagedata r:id="rId112" o:title=""/>
          </v:shape>
          <o:OLEObject Type="Embed" ProgID="Equation.DSMT4" ShapeID="_x0000_i1079" DrawAspect="Content" ObjectID="_1620385040" r:id="rId113"/>
        </w:object>
      </w:r>
    </w:p>
    <w:p w:rsidR="00EA01F2" w:rsidRDefault="00916119" w:rsidP="00CA654E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4D025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оответствии с распределенной нагрузки оформляется таблица 1.2.</w:t>
      </w:r>
    </w:p>
    <w:p w:rsidR="006014F8" w:rsidRPr="00E0639B" w:rsidRDefault="00916119" w:rsidP="00CA654E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толбцы</w:t>
      </w:r>
      <w:r w:rsidR="006014F8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1, 2, 3, 5, 6, 7 з</w:t>
      </w:r>
      <w:r w:rsidR="004D025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аносятся </w:t>
      </w:r>
      <w:r w:rsidR="006014F8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исходны</w:t>
      </w:r>
      <w:r w:rsidR="004D025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е данные</w:t>
      </w:r>
      <w:r w:rsidR="006014F8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7310BD" w:rsidRPr="00E0639B" w:rsidRDefault="00916119" w:rsidP="00CA654E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толбец 4 вычисляется сумма ЭП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Σ.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n</m:t>
        </m:r>
      </m:oMath>
      <w:proofErr w:type="gramStart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7310BD" w:rsidRPr="00E0639B">
        <w:rPr>
          <w:rFonts w:ascii="Times New Roman" w:eastAsia="Microsoft Sans Serif" w:hAnsi="Times New Roman" w:cs="Times New Roman"/>
          <w:i/>
          <w:iCs/>
          <w:color w:val="000000"/>
          <w:sz w:val="28"/>
          <w:szCs w:val="28"/>
          <w:lang w:eastAsia="ru-RU" w:bidi="ru-RU"/>
        </w:rPr>
        <w:t>,</w:t>
      </w:r>
      <w:proofErr w:type="gramEnd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кроме РП2 с 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одно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фазными 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ЭП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 ЩО.</w:t>
      </w:r>
    </w:p>
    <w:p w:rsidR="007310BD" w:rsidRPr="00E0639B" w:rsidRDefault="00916119" w:rsidP="00CA654E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В связи с тем, что 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на РП</w:t>
      </w:r>
      <w:proofErr w:type="gramStart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1</w:t>
      </w:r>
      <w:proofErr w:type="gramEnd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, РП2, ЩО 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ЭП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одинакового наименования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,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то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расчет итоговых значений не требуется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034FCD" w:rsidRDefault="007310BD" w:rsidP="00CA654E">
      <w:pPr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034FCD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Выполняется расчет </w:t>
      </w:r>
      <w:r w:rsidR="00034FC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для ШМА1</w:t>
      </w:r>
      <w:proofErr w:type="gramStart"/>
      <w:r w:rsidR="00034FC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</w:t>
      </w:r>
      <w:proofErr w:type="gramEnd"/>
      <w:r w:rsidR="00034FC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ШМА2.</w:t>
      </w:r>
    </w:p>
    <w:p w:rsidR="007310BD" w:rsidRPr="00E0639B" w:rsidRDefault="00034FCD" w:rsidP="00CA654E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о формуле (</w:t>
      </w:r>
      <w:r w:rsidR="00CF237D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1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.9)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ычисляется </w:t>
      </w:r>
      <w:proofErr w:type="gramStart"/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значение</w:t>
      </w:r>
      <w:proofErr w:type="gramEnd"/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7310BD" w:rsidRPr="00E0639B">
        <w:rPr>
          <w:rFonts w:ascii="Times New Roman" w:eastAsia="Segoe UI" w:hAnsi="Times New Roman" w:cs="Times New Roman"/>
          <w:color w:val="000000"/>
          <w:position w:val="-6"/>
          <w:sz w:val="28"/>
          <w:szCs w:val="28"/>
          <w:lang w:eastAsia="ru-RU" w:bidi="ru-RU"/>
        </w:rPr>
        <w:object w:dxaOrig="279" w:dyaOrig="240">
          <v:shape id="_x0000_i1080" type="#_x0000_t75" style="width:13.95pt;height:11.8pt" o:ole="">
            <v:imagedata r:id="rId114" o:title=""/>
          </v:shape>
          <o:OLEObject Type="Embed" ProgID="Equation.DSMT4" ShapeID="_x0000_i1080" DrawAspect="Content" ObjectID="_1620385041" r:id="rId115"/>
        </w:objec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и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вписываются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столбец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8.</w:t>
      </w:r>
    </w:p>
    <w:p w:rsidR="00034FCD" w:rsidRDefault="00034FCD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Далее вычисляются значения средних нагрузок за наиболее нагруженную смену по формулам</w:t>
      </w:r>
      <w:r w:rsidR="00B434D7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и записываются в столбы 9, 10, 11 соответственно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: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034FCD" w:rsidRPr="00034FCD" w:rsidTr="00034FCD">
        <w:trPr>
          <w:jc w:val="center"/>
        </w:trPr>
        <w:tc>
          <w:tcPr>
            <w:tcW w:w="8957" w:type="dxa"/>
            <w:vAlign w:val="center"/>
          </w:tcPr>
          <w:p w:rsidR="00034FCD" w:rsidRPr="00034FCD" w:rsidRDefault="00034FCD" w:rsidP="00CA654E">
            <w:pPr>
              <w:spacing w:after="0" w:line="360" w:lineRule="auto"/>
              <w:ind w:firstLine="426"/>
              <w:jc w:val="center"/>
              <w:rPr>
                <w:rFonts w:ascii="Calibri" w:eastAsia="Times New Roman" w:hAnsi="Calibri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2220" w:dyaOrig="380">
                <v:shape id="_x0000_i1081" type="#_x0000_t75" style="width:110.7pt;height:19.35pt" o:ole="" fillcolor="window">
                  <v:imagedata r:id="rId116" o:title=""/>
                </v:shape>
                <o:OLEObject Type="Embed" ProgID="Equation.DSMT4" ShapeID="_x0000_i1081" DrawAspect="Content" ObjectID="_1620385042" r:id="rId117"/>
              </w:object>
            </w:r>
            <w:r w:rsidRPr="00034FCD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034FCD" w:rsidRPr="00034FCD" w:rsidRDefault="00034FCD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9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034FCD" w:rsidRPr="00034FCD" w:rsidTr="00034FCD">
        <w:trPr>
          <w:jc w:val="center"/>
        </w:trPr>
        <w:tc>
          <w:tcPr>
            <w:tcW w:w="8957" w:type="dxa"/>
            <w:vAlign w:val="center"/>
          </w:tcPr>
          <w:p w:rsidR="00034FCD" w:rsidRPr="00034FCD" w:rsidRDefault="00302E7D" w:rsidP="00CA654E">
            <w:pPr>
              <w:spacing w:after="0" w:line="360" w:lineRule="auto"/>
              <w:ind w:firstLine="42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302E7D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lang w:eastAsia="ru-RU"/>
              </w:rPr>
              <w:pict>
                <v:shape id="_x0000_i1082" type="#_x0000_t75" style="width:89.2pt;height:17.2pt" fillcolor="window">
                  <v:imagedata r:id="rId118" o:title=""/>
                </v:shape>
              </w:pict>
            </w:r>
            <w:r w:rsidR="00034FCD" w:rsidRPr="00034FCD">
              <w:rPr>
                <w:rFonts w:ascii="Times New Roman" w:eastAsia="SimSun" w:hAnsi="Times New Roman" w:cs="Times New Roman"/>
                <w:color w:val="000000"/>
                <w:sz w:val="28"/>
                <w:lang w:eastAsia="ru-RU"/>
              </w:rPr>
              <w:t>, квар</w:t>
            </w:r>
          </w:p>
        </w:tc>
        <w:tc>
          <w:tcPr>
            <w:tcW w:w="886" w:type="dxa"/>
            <w:vAlign w:val="center"/>
          </w:tcPr>
          <w:p w:rsidR="00034FCD" w:rsidRPr="00034FCD" w:rsidRDefault="00034FCD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034FCD" w:rsidRPr="00034FCD" w:rsidTr="00034FCD">
        <w:trPr>
          <w:jc w:val="center"/>
        </w:trPr>
        <w:tc>
          <w:tcPr>
            <w:tcW w:w="8957" w:type="dxa"/>
            <w:vAlign w:val="center"/>
          </w:tcPr>
          <w:p w:rsidR="00034FCD" w:rsidRPr="00034FCD" w:rsidRDefault="00034FCD" w:rsidP="00CA654E">
            <w:pPr>
              <w:spacing w:after="0" w:line="360" w:lineRule="auto"/>
              <w:ind w:firstLine="42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S</w:t>
            </w:r>
            <w:r w:rsidRPr="00034FCD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300" w:dyaOrig="380">
                <v:shape id="_x0000_i1083" type="#_x0000_t75" style="width:17.2pt;height:18.25pt" o:ole="">
                  <v:imagedata r:id="rId119" o:title=""/>
                </v:shape>
                <o:OLEObject Type="Embed" ProgID="Equation.3" ShapeID="_x0000_i1083" DrawAspect="Content" ObjectID="_1620385043" r:id="rId120"/>
              </w:object>
            </w:r>
            <w:r w:rsidRPr="00034FCD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=</w:t>
            </w:r>
            <w:r w:rsidR="00A5247E" w:rsidRPr="00034FCD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eastAsia="ru-RU"/>
              </w:rPr>
              <w:object w:dxaOrig="2160" w:dyaOrig="520">
                <v:shape id="_x0000_i1084" type="#_x0000_t75" style="width:115pt;height:26.85pt" o:ole="" fillcolor="window">
                  <v:imagedata r:id="rId121" o:title=""/>
                </v:shape>
                <o:OLEObject Type="Embed" ProgID="Equation.DSMT4" ShapeID="_x0000_i1084" DrawAspect="Content" ObjectID="_1620385044" r:id="rId122"/>
              </w:object>
            </w:r>
          </w:p>
        </w:tc>
        <w:tc>
          <w:tcPr>
            <w:tcW w:w="886" w:type="dxa"/>
            <w:vAlign w:val="center"/>
          </w:tcPr>
          <w:p w:rsidR="00034FCD" w:rsidRPr="00034FCD" w:rsidRDefault="00034FCD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 w:rsidR="00A524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905CCC" w:rsidRPr="00BD5F7A" w:rsidRDefault="00B434D7" w:rsidP="00CA654E">
      <w:pPr>
        <w:pStyle w:val="af3"/>
        <w:spacing w:line="360" w:lineRule="auto"/>
        <w:ind w:firstLine="426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/>
          <w:color w:val="000000"/>
          <w:sz w:val="28"/>
          <w:szCs w:val="28"/>
          <w:lang w:bidi="ru-RU"/>
        </w:rPr>
        <w:tab/>
      </w:r>
      <w:r w:rsidR="00905CCC" w:rsidRPr="00BD5F7A">
        <w:rPr>
          <w:rFonts w:ascii="Times New Roman" w:hAnsi="Times New Roman"/>
          <w:color w:val="000000"/>
          <w:sz w:val="28"/>
        </w:rPr>
        <w:t xml:space="preserve">В </w:t>
      </w:r>
      <w:r w:rsidR="00905CCC">
        <w:rPr>
          <w:rFonts w:ascii="Times New Roman" w:hAnsi="Times New Roman"/>
          <w:color w:val="000000"/>
          <w:sz w:val="28"/>
        </w:rPr>
        <w:t>столбец</w:t>
      </w:r>
      <w:r w:rsidR="00905CCC" w:rsidRPr="00BD5F7A">
        <w:rPr>
          <w:rFonts w:ascii="Times New Roman" w:hAnsi="Times New Roman"/>
          <w:color w:val="000000"/>
          <w:sz w:val="28"/>
        </w:rPr>
        <w:t xml:space="preserve"> 12 вносит</w:t>
      </w:r>
      <w:r w:rsidR="00905CCC">
        <w:rPr>
          <w:rFonts w:ascii="Times New Roman" w:hAnsi="Times New Roman"/>
          <w:color w:val="000000"/>
          <w:sz w:val="28"/>
        </w:rPr>
        <w:t>ся</w:t>
      </w:r>
      <w:r w:rsidR="00905CCC" w:rsidRPr="00BD5F7A">
        <w:rPr>
          <w:rFonts w:ascii="Times New Roman" w:hAnsi="Times New Roman"/>
          <w:color w:val="000000"/>
          <w:sz w:val="28"/>
        </w:rPr>
        <w:t xml:space="preserve"> эффективное число электроприемников, </w:t>
      </w:r>
      <w:proofErr w:type="spellStart"/>
      <w:proofErr w:type="gramStart"/>
      <w:r w:rsidR="00905CCC" w:rsidRPr="00BD5F7A">
        <w:rPr>
          <w:rFonts w:ascii="Times New Roman" w:hAnsi="Times New Roman"/>
          <w:i/>
          <w:color w:val="000000"/>
          <w:sz w:val="28"/>
        </w:rPr>
        <w:t>n</w:t>
      </w:r>
      <w:proofErr w:type="gramEnd"/>
      <w:r w:rsidR="00905CCC" w:rsidRPr="00BD5F7A">
        <w:rPr>
          <w:rFonts w:ascii="Times New Roman" w:hAnsi="Times New Roman"/>
          <w:i/>
          <w:color w:val="000000"/>
          <w:sz w:val="28"/>
          <w:vertAlign w:val="subscript"/>
        </w:rPr>
        <w:t>э</w:t>
      </w:r>
      <w:r w:rsidR="00905CCC" w:rsidRPr="00BD5F7A">
        <w:rPr>
          <w:rFonts w:ascii="Times New Roman" w:hAnsi="Times New Roman"/>
          <w:i/>
          <w:color w:val="000000"/>
          <w:sz w:val="28"/>
        </w:rPr>
        <w:t>=</w:t>
      </w:r>
      <w:proofErr w:type="spellEnd"/>
      <w:r w:rsidR="00905CCC" w:rsidRPr="00BD5F7A">
        <w:rPr>
          <w:rFonts w:ascii="Times New Roman" w:hAnsi="Times New Roman"/>
          <w:i/>
          <w:color w:val="000000"/>
          <w:sz w:val="28"/>
        </w:rPr>
        <w:t xml:space="preserve"> </w:t>
      </w:r>
      <w:proofErr w:type="spellStart"/>
      <w:r w:rsidR="00905CCC" w:rsidRPr="00BD5F7A">
        <w:rPr>
          <w:rFonts w:ascii="Times New Roman" w:hAnsi="Times New Roman"/>
          <w:i/>
          <w:color w:val="000000"/>
          <w:sz w:val="28"/>
        </w:rPr>
        <w:t>n</w:t>
      </w:r>
      <w:proofErr w:type="spellEnd"/>
    </w:p>
    <w:p w:rsidR="00905CCC" w:rsidRPr="00BD5F7A" w:rsidRDefault="00905CCC" w:rsidP="00CA654E">
      <w:pPr>
        <w:pStyle w:val="af3"/>
        <w:spacing w:line="360" w:lineRule="auto"/>
        <w:ind w:firstLine="426"/>
        <w:jc w:val="both"/>
        <w:rPr>
          <w:rFonts w:ascii="Times New Roman" w:hAnsi="Times New Roman"/>
          <w:color w:val="000000"/>
          <w:sz w:val="28"/>
        </w:rPr>
      </w:pPr>
      <w:r w:rsidRPr="00BD5F7A">
        <w:rPr>
          <w:rFonts w:ascii="Times New Roman" w:hAnsi="Times New Roman"/>
          <w:color w:val="000000"/>
          <w:sz w:val="28"/>
        </w:rPr>
        <w:tab/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3 вносится коэффициент максимума активной нагрузки </w:t>
      </w:r>
      <w:proofErr w:type="gramStart"/>
      <w:r w:rsidRPr="00BD5F7A">
        <w:rPr>
          <w:rFonts w:ascii="Times New Roman" w:hAnsi="Times New Roman"/>
          <w:i/>
          <w:color w:val="000000"/>
          <w:sz w:val="28"/>
        </w:rPr>
        <w:t>К</w:t>
      </w:r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proofErr w:type="gramEnd"/>
      <w:r w:rsidRPr="00BD5F7A">
        <w:rPr>
          <w:rFonts w:ascii="Times New Roman" w:hAnsi="Times New Roman"/>
          <w:color w:val="000000"/>
          <w:sz w:val="28"/>
        </w:rPr>
        <w:t>.</w:t>
      </w:r>
    </w:p>
    <w:p w:rsidR="00905CCC" w:rsidRPr="00BD5F7A" w:rsidRDefault="00905CCC" w:rsidP="00CA654E">
      <w:pPr>
        <w:pStyle w:val="af3"/>
        <w:spacing w:line="360" w:lineRule="auto"/>
        <w:ind w:firstLine="426"/>
        <w:jc w:val="both"/>
        <w:rPr>
          <w:rFonts w:ascii="Times New Roman" w:hAnsi="Times New Roman"/>
          <w:color w:val="000000"/>
          <w:sz w:val="28"/>
        </w:rPr>
      </w:pPr>
      <w:r w:rsidRPr="00BD5F7A">
        <w:rPr>
          <w:rFonts w:ascii="Times New Roman" w:hAnsi="Times New Roman"/>
          <w:color w:val="000000"/>
          <w:sz w:val="28"/>
        </w:rPr>
        <w:tab/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4 вносится коэффициент максимума реактивной нагрузки. </w:t>
      </w:r>
      <w:r w:rsidRPr="00BD5F7A">
        <w:rPr>
          <w:rFonts w:ascii="Times New Roman" w:hAnsi="Times New Roman"/>
          <w:i/>
          <w:color w:val="000000"/>
          <w:sz w:val="28"/>
        </w:rPr>
        <w:t>К</w:t>
      </w:r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r w:rsidRPr="00BD5F7A">
        <w:rPr>
          <w:rFonts w:ascii="Times New Roman" w:hAnsi="Times New Roman"/>
          <w:i/>
          <w:color w:val="000000"/>
          <w:sz w:val="28"/>
        </w:rPr>
        <w:t>'</w:t>
      </w:r>
    </w:p>
    <w:p w:rsidR="00905CCC" w:rsidRDefault="00905CCC" w:rsidP="00CA654E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Pr="00BD5F7A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5</w:t>
      </w:r>
      <w:r>
        <w:rPr>
          <w:rFonts w:ascii="Times New Roman" w:hAnsi="Times New Roman"/>
          <w:color w:val="000000"/>
          <w:sz w:val="28"/>
        </w:rPr>
        <w:t>, 16, 17</w:t>
      </w:r>
      <w:r w:rsidRPr="00BD5F7A">
        <w:rPr>
          <w:rFonts w:ascii="Times New Roman" w:hAnsi="Times New Roman"/>
          <w:color w:val="000000"/>
          <w:sz w:val="28"/>
        </w:rPr>
        <w:t xml:space="preserve"> вносится максимальная мощность</w:t>
      </w:r>
      <w:r>
        <w:rPr>
          <w:rFonts w:ascii="Times New Roman" w:hAnsi="Times New Roman"/>
          <w:color w:val="000000"/>
          <w:sz w:val="28"/>
        </w:rPr>
        <w:t>, определяемая по формулам соответственно</w:t>
      </w:r>
      <w:r w:rsidRPr="00BD5F7A">
        <w:rPr>
          <w:rFonts w:ascii="Times New Roman" w:hAnsi="Times New Roman"/>
          <w:color w:val="000000"/>
          <w:sz w:val="28"/>
        </w:rPr>
        <w:t>:</w:t>
      </w:r>
    </w:p>
    <w:tbl>
      <w:tblPr>
        <w:tblW w:w="9843" w:type="dxa"/>
        <w:jc w:val="center"/>
        <w:tblLayout w:type="fixed"/>
        <w:tblLook w:val="0000"/>
      </w:tblPr>
      <w:tblGrid>
        <w:gridCol w:w="8957"/>
        <w:gridCol w:w="886"/>
      </w:tblGrid>
      <w:tr w:rsidR="00905CCC" w:rsidRPr="00905CCC" w:rsidTr="00CB7FA4">
        <w:trPr>
          <w:jc w:val="center"/>
        </w:trPr>
        <w:tc>
          <w:tcPr>
            <w:tcW w:w="8957" w:type="dxa"/>
            <w:vAlign w:val="center"/>
          </w:tcPr>
          <w:p w:rsidR="00905CCC" w:rsidRPr="00905CCC" w:rsidRDefault="00905CCC" w:rsidP="00CA654E">
            <w:pPr>
              <w:spacing w:after="0" w:line="360" w:lineRule="auto"/>
              <w:ind w:firstLine="42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proofErr w:type="spellStart"/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lastRenderedPageBreak/>
              <w:t>Р</w:t>
            </w:r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м</w:t>
            </w:r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=К</w:t>
            </w:r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м</w:t>
            </w:r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Р</w:t>
            </w:r>
            <w:r w:rsidRPr="00905CCC"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см</w:t>
            </w:r>
            <w:proofErr w:type="spellEnd"/>
            <w:r w:rsidRPr="00905CCC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905CCC" w:rsidRPr="00905CCC" w:rsidRDefault="00905CCC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 w:rsidR="00A524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CB7FA4" w:rsidRPr="00CB7FA4" w:rsidTr="00CB7FA4">
        <w:trPr>
          <w:jc w:val="center"/>
        </w:trPr>
        <w:tc>
          <w:tcPr>
            <w:tcW w:w="8957" w:type="dxa"/>
            <w:vAlign w:val="center"/>
          </w:tcPr>
          <w:p w:rsidR="00CB7FA4" w:rsidRPr="00CB7FA4" w:rsidRDefault="00CB7FA4" w:rsidP="00CA654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proofErr w:type="spellStart"/>
            <w:proofErr w:type="gramStart"/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Q</w:t>
            </w:r>
            <w:proofErr w:type="gramEnd"/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м</w:t>
            </w:r>
            <w:proofErr w:type="spellEnd"/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 xml:space="preserve"> = </w:t>
            </w:r>
            <w:proofErr w:type="spellStart"/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К</w:t>
            </w:r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м</w:t>
            </w:r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'Q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см</w:t>
            </w:r>
            <w:proofErr w:type="spellEnd"/>
            <w:r w:rsidRPr="00CB7FA4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квар</w:t>
            </w:r>
          </w:p>
        </w:tc>
        <w:tc>
          <w:tcPr>
            <w:tcW w:w="886" w:type="dxa"/>
            <w:vAlign w:val="center"/>
          </w:tcPr>
          <w:p w:rsidR="00CB7FA4" w:rsidRPr="00CB7FA4" w:rsidRDefault="00CB7FA4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 w:rsidR="00A524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CB7FA4" w:rsidRPr="00CB7FA4" w:rsidTr="00CB7FA4">
        <w:trPr>
          <w:jc w:val="center"/>
        </w:trPr>
        <w:tc>
          <w:tcPr>
            <w:tcW w:w="8957" w:type="dxa"/>
            <w:vAlign w:val="center"/>
          </w:tcPr>
          <w:p w:rsidR="00CB7FA4" w:rsidRPr="00CB7FA4" w:rsidRDefault="00CB7FA4" w:rsidP="00CA654E">
            <w:pPr>
              <w:spacing w:after="0" w:line="360" w:lineRule="auto"/>
              <w:ind w:firstLine="709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lang w:eastAsia="ru-RU"/>
              </w:rPr>
            </w:pPr>
            <w:proofErr w:type="spellStart"/>
            <w:proofErr w:type="gramStart"/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S</w:t>
            </w:r>
            <w:proofErr w:type="gramEnd"/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vertAlign w:val="subscript"/>
                <w:lang w:eastAsia="ru-RU"/>
              </w:rPr>
              <w:t>м</w:t>
            </w:r>
            <w:r w:rsidRPr="00CB7FA4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=</w:t>
            </w:r>
            <w:proofErr w:type="spellEnd"/>
            <w:r w:rsidRPr="00CB7FA4">
              <w:rPr>
                <w:rFonts w:ascii="Times New Roman" w:eastAsia="SimSun" w:hAnsi="Times New Roman" w:cs="Times New Roman"/>
                <w:i/>
                <w:color w:val="000000"/>
                <w:position w:val="-14"/>
                <w:sz w:val="28"/>
                <w:lang w:eastAsia="ru-RU"/>
              </w:rPr>
              <w:object w:dxaOrig="1320" w:dyaOrig="520">
                <v:shape id="_x0000_i1085" type="#_x0000_t75" style="width:66.65pt;height:25.8pt" o:ole="" fillcolor="window">
                  <v:imagedata r:id="rId123" o:title=""/>
                </v:shape>
                <o:OLEObject Type="Embed" ProgID="Equation.3" ShapeID="_x0000_i1085" DrawAspect="Content" ObjectID="_1620385045" r:id="rId124"/>
              </w:object>
            </w:r>
            <w:r w:rsidRPr="00CB7FA4">
              <w:rPr>
                <w:rFonts w:ascii="Times New Roman" w:eastAsia="SimSun" w:hAnsi="Times New Roman" w:cs="Times New Roman"/>
                <w:color w:val="000000"/>
                <w:sz w:val="28"/>
                <w:lang w:eastAsia="ru-RU"/>
              </w:rPr>
              <w:t>, кВА</w:t>
            </w:r>
          </w:p>
        </w:tc>
        <w:tc>
          <w:tcPr>
            <w:tcW w:w="886" w:type="dxa"/>
            <w:vAlign w:val="center"/>
          </w:tcPr>
          <w:p w:rsidR="00CB7FA4" w:rsidRPr="00CB7FA4" w:rsidRDefault="00CB7FA4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 w:rsidR="00A524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70B7" w:rsidRDefault="00B370B7" w:rsidP="00CA654E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Pr="00BD5F7A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8 вносится максимальный ток </w:t>
      </w:r>
      <w:proofErr w:type="spellStart"/>
      <w:proofErr w:type="gramStart"/>
      <w:r w:rsidRPr="00BD5F7A">
        <w:rPr>
          <w:rFonts w:ascii="Times New Roman" w:hAnsi="Times New Roman"/>
          <w:i/>
          <w:color w:val="000000"/>
          <w:sz w:val="28"/>
        </w:rPr>
        <w:t>I</w:t>
      </w:r>
      <w:proofErr w:type="gramEnd"/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proofErr w:type="spellEnd"/>
      <w:r w:rsidRPr="00BD5F7A">
        <w:rPr>
          <w:rFonts w:ascii="Times New Roman" w:hAnsi="Times New Roman"/>
          <w:color w:val="000000"/>
          <w:sz w:val="28"/>
        </w:rPr>
        <w:t>, определяемый по форму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70B7" w:rsidRPr="00B370B7" w:rsidTr="009E66E0">
        <w:trPr>
          <w:jc w:val="center"/>
        </w:trPr>
        <w:tc>
          <w:tcPr>
            <w:tcW w:w="8957" w:type="dxa"/>
            <w:vAlign w:val="center"/>
          </w:tcPr>
          <w:p w:rsidR="00B370B7" w:rsidRPr="00B370B7" w:rsidRDefault="00B370B7" w:rsidP="00CA654E">
            <w:pPr>
              <w:spacing w:after="0" w:line="360" w:lineRule="auto"/>
              <w:ind w:firstLine="709"/>
              <w:jc w:val="center"/>
              <w:rPr>
                <w:rFonts w:ascii="Times New Roman" w:eastAsia="SimSun" w:hAnsi="Times New Roman" w:cs="Times New Roman"/>
                <w:i/>
                <w:color w:val="000000"/>
                <w:position w:val="-14"/>
                <w:sz w:val="28"/>
                <w:lang w:eastAsia="ru-RU"/>
              </w:rPr>
            </w:pPr>
            <w:proofErr w:type="spellStart"/>
            <w:proofErr w:type="gramStart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I</w:t>
            </w:r>
            <w:proofErr w:type="gramEnd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м</w:t>
            </w:r>
            <w:proofErr w:type="spellEnd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 xml:space="preserve"> = </w:t>
            </w:r>
            <w:proofErr w:type="spellStart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Sм</w:t>
            </w:r>
            <w:proofErr w:type="spellEnd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 xml:space="preserve"> / √3 · </w:t>
            </w:r>
            <w:proofErr w:type="spellStart"/>
            <w:r w:rsidRPr="00B370B7">
              <w:rPr>
                <w:rFonts w:ascii="Times New Roman" w:eastAsia="Times New Roman" w:hAnsi="Times New Roman" w:cs="Times New Roman"/>
                <w:i/>
                <w:color w:val="000000"/>
                <w:sz w:val="28"/>
                <w:lang w:eastAsia="ru-RU"/>
              </w:rPr>
              <w:t>Uн</w:t>
            </w:r>
            <w:proofErr w:type="spellEnd"/>
            <w:r w:rsidRPr="00B370B7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B370B7" w:rsidRPr="00B370B7" w:rsidRDefault="00B370B7" w:rsidP="0032701A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3270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 w:rsidR="00A524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7310BD" w:rsidRPr="00E0639B" w:rsidRDefault="00C3667E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60" w:dyaOrig="880">
          <v:shape id="_x0000_i1086" type="#_x0000_t75" style="width:269.75pt;height:43pt" o:ole="" o:preferrelative="f" fillcolor="window">
            <v:imagedata r:id="rId125" o:title=""/>
          </v:shape>
          <o:OLEObject Type="Embed" ProgID="Equation.DSMT4" ShapeID="_x0000_i1086" DrawAspect="Content" ObjectID="_1620385046" r:id="rId126"/>
        </w:object>
      </w:r>
    </w:p>
    <w:p w:rsidR="00C3667E" w:rsidRPr="00E0639B" w:rsidRDefault="00C3667E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80" w:dyaOrig="880">
          <v:shape id="_x0000_i1087" type="#_x0000_t75" style="width:270.8pt;height:43pt" o:ole="" o:preferrelative="f" fillcolor="window">
            <v:imagedata r:id="rId127" o:title=""/>
          </v:shape>
          <o:OLEObject Type="Embed" ProgID="Equation.DSMT4" ShapeID="_x0000_i1087" DrawAspect="Content" ObjectID="_1620385047" r:id="rId128"/>
        </w:object>
      </w:r>
    </w:p>
    <w:p w:rsidR="00DF2A0B" w:rsidRPr="00E0639B" w:rsidRDefault="00DF2A0B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680" w:dyaOrig="880">
          <v:shape id="_x0000_i1088" type="#_x0000_t75" style="width:235.35pt;height:43pt" o:ole="" o:preferrelative="f" fillcolor="window">
            <v:imagedata r:id="rId129" o:title=""/>
          </v:shape>
          <o:OLEObject Type="Embed" ProgID="Equation.DSMT4" ShapeID="_x0000_i1088" DrawAspect="Content" ObjectID="_1620385048" r:id="rId130"/>
        </w:object>
      </w:r>
    </w:p>
    <w:p w:rsidR="00DF2A0B" w:rsidRPr="00E0639B" w:rsidRDefault="00DF2A0B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740" w:dyaOrig="880">
          <v:shape id="_x0000_i1089" type="#_x0000_t75" style="width:238.55pt;height:43pt" o:ole="" o:preferrelative="f" fillcolor="window">
            <v:imagedata r:id="rId131" o:title=""/>
          </v:shape>
          <o:OLEObject Type="Embed" ProgID="Equation.DSMT4" ShapeID="_x0000_i1089" DrawAspect="Content" ObjectID="_1620385049" r:id="rId132"/>
        </w:object>
      </w:r>
    </w:p>
    <w:p w:rsidR="00DF2A0B" w:rsidRPr="00E0639B" w:rsidRDefault="00DF2A0B" w:rsidP="00CA654E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540" w:dyaOrig="880">
          <v:shape id="_x0000_i1090" type="#_x0000_t75" style="width:228.9pt;height:43pt" o:ole="" o:preferrelative="f" fillcolor="window">
            <v:imagedata r:id="rId133" o:title=""/>
          </v:shape>
          <o:OLEObject Type="Embed" ProgID="Equation.DSMT4" ShapeID="_x0000_i1090" DrawAspect="Content" ObjectID="_1620385050" r:id="rId134"/>
        </w:object>
      </w:r>
    </w:p>
    <w:p w:rsidR="00DF2A0B" w:rsidRPr="00E0639B" w:rsidRDefault="00DF2A0B" w:rsidP="00CA654E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"/>
          <w:szCs w:val="2"/>
          <w:lang w:eastAsia="ru-RU" w:bidi="ru-RU"/>
        </w:rPr>
      </w:pPr>
    </w:p>
    <w:p w:rsidR="00B370B7" w:rsidRDefault="008073F0" w:rsidP="00CA654E">
      <w:pPr>
        <w:widowControl w:val="0"/>
        <w:spacing w:after="0" w:line="360" w:lineRule="auto"/>
        <w:ind w:firstLine="709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Далее вычисляются потери мощности в трансформаторе, результаты вычисления сводятся в столбы 15, 16, 17.</w:t>
      </w:r>
    </w:p>
    <w:p w:rsidR="00DF2A0B" w:rsidRPr="00E0639B" w:rsidRDefault="00DF2A0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140" w:dyaOrig="460">
          <v:shape id="_x0000_i1091" type="#_x0000_t75" style="width:259pt;height:22.55pt" o:ole="" o:preferrelative="f" fillcolor="window">
            <v:imagedata r:id="rId135" o:title=""/>
          </v:shape>
          <o:OLEObject Type="Embed" ProgID="Equation.DSMT4" ShapeID="_x0000_i1091" DrawAspect="Content" ObjectID="_1620385051" r:id="rId136"/>
        </w:object>
      </w:r>
    </w:p>
    <w:p w:rsidR="00DF2A0B" w:rsidRPr="00E0639B" w:rsidRDefault="00DF2A0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060" w:dyaOrig="460">
          <v:shape id="_x0000_i1092" type="#_x0000_t75" style="width:255.75pt;height:22.55pt" o:ole="" o:preferrelative="f" fillcolor="window">
            <v:imagedata r:id="rId137" o:title=""/>
          </v:shape>
          <o:OLEObject Type="Embed" ProgID="Equation.DSMT4" ShapeID="_x0000_i1092" DrawAspect="Content" ObjectID="_1620385052" r:id="rId138"/>
        </w:object>
      </w:r>
    </w:p>
    <w:p w:rsidR="00DF2A0B" w:rsidRPr="00E0639B" w:rsidRDefault="00DF2A0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4"/>
          <w:sz w:val="28"/>
          <w:szCs w:val="20"/>
          <w:lang w:eastAsia="ru-RU"/>
        </w:rPr>
        <w:object w:dxaOrig="5800" w:dyaOrig="520">
          <v:shape id="_x0000_i1093" type="#_x0000_t75" style="width:292.3pt;height:24.7pt" o:ole="" o:preferrelative="f" fillcolor="window">
            <v:imagedata r:id="rId139" o:title=""/>
          </v:shape>
          <o:OLEObject Type="Embed" ProgID="Equation.DSMT4" ShapeID="_x0000_i1093" DrawAspect="Content" ObjectID="_1620385053" r:id="rId140"/>
        </w:object>
      </w:r>
    </w:p>
    <w:p w:rsidR="008073F0" w:rsidRDefault="00AC0649" w:rsidP="00CA654E">
      <w:pPr>
        <w:widowControl w:val="0"/>
        <w:spacing w:after="0" w:line="360" w:lineRule="auto"/>
        <w:ind w:firstLine="709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ычисляется расчетная нагрузка на трансформатор </w:t>
      </w:r>
      <w:r w:rsidR="003C4B9D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с учетом потерь мощности и без </w:t>
      </w:r>
      <w:r w:rsidR="003C4B9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компенсации реактивной мощности (для однотрансформаторной подстанции).</w:t>
      </w:r>
    </w:p>
    <w:p w:rsidR="00DF2A0B" w:rsidRPr="00E0639B" w:rsidRDefault="007F0BB6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820" w:dyaOrig="460">
          <v:shape id="_x0000_i1094" type="#_x0000_t75" style="width:293.35pt;height:22.55pt" o:ole="" o:preferrelative="f" fillcolor="window">
            <v:imagedata r:id="rId141" o:title=""/>
          </v:shape>
          <o:OLEObject Type="Embed" ProgID="Equation.DSMT4" ShapeID="_x0000_i1094" DrawAspect="Content" ObjectID="_1620385054" r:id="rId142"/>
        </w:object>
      </w:r>
    </w:p>
    <w:p w:rsidR="00180291" w:rsidRDefault="007F0BB6" w:rsidP="00180291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о с</w:t>
      </w:r>
      <w:r w:rsidRPr="00E0639B">
        <w:rPr>
          <w:rFonts w:ascii="Times New Roman" w:hAnsi="Times New Roman" w:cs="Times New Roman"/>
          <w:bCs/>
          <w:sz w:val="28"/>
          <w:szCs w:val="28"/>
        </w:rPr>
        <w:t>правочно</w:t>
      </w:r>
      <w:r w:rsidR="003C4B9D">
        <w:rPr>
          <w:rFonts w:ascii="Times New Roman" w:hAnsi="Times New Roman" w:cs="Times New Roman"/>
          <w:bCs/>
          <w:sz w:val="28"/>
          <w:szCs w:val="28"/>
        </w:rPr>
        <w:t>й</w:t>
      </w:r>
      <w:r w:rsidRPr="00E0639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C4B9D">
        <w:rPr>
          <w:rFonts w:ascii="Times New Roman" w:hAnsi="Times New Roman" w:cs="Times New Roman"/>
          <w:bCs/>
          <w:sz w:val="28"/>
          <w:szCs w:val="28"/>
        </w:rPr>
        <w:t>литературе</w:t>
      </w:r>
      <w:r w:rsidRPr="00E0639B">
        <w:rPr>
          <w:rFonts w:ascii="Times New Roman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[2, с. 107] выбирается </w:t>
      </w:r>
      <w:r w:rsidR="003C4B9D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комплектная однотрансформаторная подстанция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КТП 1×400-10/0,4; с трансформатор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м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lastRenderedPageBreak/>
        <w:t>ТМ</w:t>
      </w:r>
      <w:r w:rsidR="003C4B9D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мощностью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400</w:t>
      </w:r>
      <w:r w:rsidR="003C4B9D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В</w:t>
      </w:r>
      <w:r w:rsidR="00180291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</w:t>
      </w:r>
      <w:r w:rsidR="00180291">
        <w:rPr>
          <w:rFonts w:ascii="Times New Roman" w:eastAsiaTheme="minorEastAsia" w:hAnsi="Times New Roman" w:cs="Times New Roman"/>
          <w:sz w:val="28"/>
          <w:szCs w:val="28"/>
        </w:rPr>
        <w:t xml:space="preserve"> напряжением 10/0,4 кВ с такими техническими характеристиками:</w:t>
      </w:r>
    </w:p>
    <w:p w:rsidR="00180291" w:rsidRDefault="00180291" w:rsidP="00180291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84919">
        <w:rPr>
          <w:rFonts w:ascii="Times New Roman" w:eastAsiaTheme="minorEastAsia" w:hAnsi="Times New Roman" w:cs="Times New Roman"/>
          <w:position w:val="-76"/>
          <w:sz w:val="28"/>
          <w:szCs w:val="28"/>
        </w:rPr>
        <w:object w:dxaOrig="2100" w:dyaOrig="1660">
          <v:shape id="_x0000_i1095" type="#_x0000_t75" style="width:105.3pt;height:82.75pt" o:ole="">
            <v:imagedata r:id="rId143" o:title=""/>
          </v:shape>
          <o:OLEObject Type="Embed" ProgID="Equation.DSMT4" ShapeID="_x0000_i1095" DrawAspect="Content" ObjectID="_1620385055" r:id="rId144"/>
        </w:object>
      </w:r>
    </w:p>
    <w:p w:rsidR="00180291" w:rsidRDefault="00180291" w:rsidP="00180291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180291">
        <w:rPr>
          <w:rFonts w:ascii="Times New Roman" w:eastAsia="Segoe UI" w:hAnsi="Times New Roman" w:cs="Times New Roman"/>
          <w:color w:val="000000"/>
          <w:position w:val="-34"/>
          <w:sz w:val="28"/>
          <w:szCs w:val="28"/>
          <w:lang w:eastAsia="ru-RU" w:bidi="ru-RU"/>
        </w:rPr>
        <w:object w:dxaOrig="3540" w:dyaOrig="780">
          <v:shape id="_x0000_i1096" type="#_x0000_t75" style="width:177.3pt;height:39.75pt" o:ole="">
            <v:imagedata r:id="rId145" o:title=""/>
          </v:shape>
          <o:OLEObject Type="Embed" ProgID="Equation.DSMT4" ShapeID="_x0000_i1096" DrawAspect="Content" ObjectID="_1620385056" r:id="rId146"/>
        </w:object>
      </w:r>
    </w:p>
    <w:p w:rsidR="00083ABA" w:rsidRPr="00E0639B" w:rsidRDefault="003C4B9D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Таким образом</w:t>
      </w:r>
      <w:r w:rsidR="00A5247E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ыбирается </w:t>
      </w:r>
      <w:proofErr w:type="gramStart"/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цеховая</w:t>
      </w:r>
      <w:proofErr w:type="gramEnd"/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ТП 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1</w: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×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40</w: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0-10/0,4;</w:t>
      </w:r>
      <w:r w:rsidR="00180291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180291" w:rsidRPr="00180291">
        <w:rPr>
          <w:rFonts w:ascii="Times New Roman" w:eastAsia="Segoe UI" w:hAnsi="Times New Roman" w:cs="Times New Roman"/>
          <w:color w:val="000000"/>
          <w:position w:val="-12"/>
          <w:sz w:val="28"/>
          <w:szCs w:val="28"/>
          <w:lang w:eastAsia="ru-RU" w:bidi="ru-RU"/>
        </w:rPr>
        <w:object w:dxaOrig="1240" w:dyaOrig="380">
          <v:shape id="_x0000_i1097" type="#_x0000_t75" style="width:61.25pt;height:18.25pt" o:ole="">
            <v:imagedata r:id="rId147" o:title=""/>
          </v:shape>
          <o:OLEObject Type="Embed" ProgID="Equation.DSMT4" ShapeID="_x0000_i1097" DrawAspect="Content" ObjectID="_1620385057" r:id="rId148"/>
        </w:objec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2B58D7">
          <w:footerReference w:type="default" r:id="rId149"/>
          <w:pgSz w:w="11906" w:h="16838"/>
          <w:pgMar w:top="1134" w:right="851" w:bottom="1134" w:left="1701" w:header="709" w:footer="191" w:gutter="0"/>
          <w:pgNumType w:start="2"/>
          <w:cols w:space="708"/>
          <w:docGrid w:linePitch="360"/>
        </w:sectPr>
      </w:pPr>
    </w:p>
    <w:p w:rsidR="00653B52" w:rsidRPr="00E0639B" w:rsidRDefault="00653B52" w:rsidP="00CA654E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Таблица 1.2 –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Сводная ведомость нагрузок по цеху</w:t>
      </w:r>
    </w:p>
    <w:tbl>
      <w:tblPr>
        <w:tblW w:w="14754" w:type="dxa"/>
        <w:jc w:val="center"/>
        <w:tblLayout w:type="fixed"/>
        <w:tblLook w:val="04A0"/>
      </w:tblPr>
      <w:tblGrid>
        <w:gridCol w:w="2544"/>
        <w:gridCol w:w="705"/>
        <w:gridCol w:w="549"/>
        <w:gridCol w:w="903"/>
        <w:gridCol w:w="645"/>
        <w:gridCol w:w="678"/>
        <w:gridCol w:w="636"/>
        <w:gridCol w:w="522"/>
        <w:gridCol w:w="804"/>
        <w:gridCol w:w="804"/>
        <w:gridCol w:w="804"/>
        <w:gridCol w:w="564"/>
        <w:gridCol w:w="672"/>
        <w:gridCol w:w="672"/>
        <w:gridCol w:w="840"/>
        <w:gridCol w:w="822"/>
        <w:gridCol w:w="846"/>
        <w:gridCol w:w="744"/>
      </w:tblGrid>
      <w:tr w:rsidR="00653B52" w:rsidRPr="00E0639B" w:rsidTr="00653B52">
        <w:trPr>
          <w:trHeight w:val="85"/>
          <w:jc w:val="center"/>
        </w:trPr>
        <w:tc>
          <w:tcPr>
            <w:tcW w:w="2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и РУ электроприемников</w:t>
            </w:r>
          </w:p>
        </w:tc>
        <w:tc>
          <w:tcPr>
            <w:tcW w:w="4638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установленная</w:t>
            </w:r>
          </w:p>
        </w:tc>
        <w:tc>
          <w:tcPr>
            <w:tcW w:w="432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средняя за смену</w:t>
            </w:r>
          </w:p>
        </w:tc>
        <w:tc>
          <w:tcPr>
            <w:tcW w:w="32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максимальная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∑</w:t>
            </w: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т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и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m</w:t>
            </w:r>
            <w:proofErr w:type="spellEnd"/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э</w:t>
            </w:r>
            <w:proofErr w:type="spellEnd"/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'м</w:t>
            </w:r>
            <w:proofErr w:type="spellEnd"/>
            <w:proofErr w:type="gramEnd"/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І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proofErr w:type="gram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   А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99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99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7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ан мостовой,                ПВ = 25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9,8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CA654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ппарат дуговой сварки, ПВ = 60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7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,33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6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42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ЩО с ОУ с ГРЛ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0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9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54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ШНН без КУ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4,2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0,44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2,9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6,78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96,51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Потери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5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,68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3,33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ВН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9,48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6,71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2,16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CA654E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35,07</w:t>
            </w:r>
          </w:p>
        </w:tc>
      </w:tr>
    </w:tbl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CA654E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87545F">
          <w:pgSz w:w="16838" w:h="11906" w:orient="landscape"/>
          <w:pgMar w:top="1701" w:right="1134" w:bottom="851" w:left="1134" w:header="709" w:footer="193" w:gutter="0"/>
          <w:pgNumType w:start="12"/>
          <w:cols w:space="708"/>
          <w:docGrid w:linePitch="360"/>
        </w:sectPr>
      </w:pPr>
    </w:p>
    <w:p w:rsidR="007F0BB6" w:rsidRPr="00E0639B" w:rsidRDefault="00050E20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 </w:t>
      </w:r>
      <w:r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компенсирующих устройств</w:t>
      </w:r>
    </w:p>
    <w:p w:rsidR="001A74BA" w:rsidRPr="00E0639B" w:rsidRDefault="001A74BA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E66E0" w:rsidRDefault="001A74BA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9E66E0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Компенсация реактивной мощности электроустановок</w:t>
      </w:r>
      <w:r w:rsidR="009E66E0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ыполняется при помощи разнообразных способов без применения дополнительных устройств и с помощью дополнительных </w:t>
      </w:r>
      <w:r w:rsidR="009E66E0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источников реактивной мощности</w:t>
      </w:r>
      <w:r w:rsidR="009E66E0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1A74BA" w:rsidRPr="00E0639B" w:rsidRDefault="001A74BA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 xml:space="preserve">Исходные </w:t>
      </w:r>
      <w:r w:rsidR="009E66E0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данные по нагрузкам представлены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 таблице 2.1.</w:t>
      </w:r>
    </w:p>
    <w:p w:rsidR="001A74BA" w:rsidRPr="00E0639B" w:rsidRDefault="001A74BA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1A74BA" w:rsidRPr="00E0639B" w:rsidRDefault="001A74BA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Таблица 2.1 – 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23"/>
        <w:gridCol w:w="1518"/>
        <w:gridCol w:w="1572"/>
        <w:gridCol w:w="1476"/>
        <w:gridCol w:w="1512"/>
        <w:gridCol w:w="1569"/>
      </w:tblGrid>
      <w:tr w:rsidR="001A74BA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518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cosφ</w:t>
            </w:r>
            <w:r w:rsidR="00302E7D"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begin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Arial Unicode MS" w:hAnsi="Cambria Math"/>
                  <w:color w:val="000000"/>
                  <w:sz w:val="24"/>
                  <w:szCs w:val="24"/>
                </w:rPr>
                <m:t>φ</m:t>
              </m:r>
            </m:oMath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</w:instrText>
            </w:r>
            <w:r w:rsidR="00302E7D"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end"/>
            </w:r>
          </w:p>
        </w:tc>
        <w:tc>
          <w:tcPr>
            <w:tcW w:w="1572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tgφ</w:t>
            </w:r>
            <w:r w:rsidR="00302E7D"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begin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Arial Unicode MS" w:hAnsi="Cambria Math"/>
                  <w:color w:val="000000"/>
                  <w:sz w:val="24"/>
                  <w:szCs w:val="24"/>
                </w:rPr>
                <m:t>φ</m:t>
              </m:r>
            </m:oMath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</w:instrText>
            </w:r>
            <w:r w:rsidR="00302E7D"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end"/>
            </w:r>
          </w:p>
        </w:tc>
        <w:tc>
          <w:tcPr>
            <w:tcW w:w="1476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Р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т</w:t>
            </w:r>
          </w:p>
        </w:tc>
        <w:tc>
          <w:tcPr>
            <w:tcW w:w="1512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ар</w:t>
            </w:r>
          </w:p>
        </w:tc>
        <w:tc>
          <w:tcPr>
            <w:tcW w:w="1569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А</w:t>
            </w:r>
          </w:p>
        </w:tc>
      </w:tr>
      <w:tr w:rsidR="001A74BA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Всего на НН без КУ</w:t>
            </w:r>
          </w:p>
        </w:tc>
        <w:tc>
          <w:tcPr>
            <w:tcW w:w="1518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572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476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512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569" w:type="dxa"/>
            <w:vAlign w:val="center"/>
          </w:tcPr>
          <w:p w:rsidR="001A74BA" w:rsidRPr="00E0639B" w:rsidRDefault="001A74BA" w:rsidP="00CA65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</w:tbl>
    <w:p w:rsidR="001A74BA" w:rsidRPr="00E0639B" w:rsidRDefault="001A74BA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9E66E0" w:rsidRDefault="009E66E0" w:rsidP="00CA654E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числяется расчетная мощность компенсирующего устройства (КУ) по выражению:</w:t>
      </w:r>
    </w:p>
    <w:p w:rsidR="00305DBC" w:rsidRDefault="00CF237D" w:rsidP="00CA654E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7980" w:dyaOrig="440">
          <v:shape id="_x0000_i1332" type="#_x0000_t75" style="width:398.7pt;height:22.55pt" o:ole="">
            <v:imagedata r:id="rId150" o:title=""/>
          </v:shape>
          <o:OLEObject Type="Embed" ProgID="Equation.DSMT4" ShapeID="_x0000_i1332" DrawAspect="Content" ObjectID="_1620385058" r:id="rId151"/>
        </w:object>
      </w:r>
    </w:p>
    <w:p w:rsidR="009E66E0" w:rsidRDefault="009E66E0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комендуемый коэффициент мощности для промышленного предприятия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>= 0,9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0,33.</w:t>
      </w:r>
    </w:p>
    <w:p w:rsidR="009E66E0" w:rsidRDefault="009E66E0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</w:t>
      </w:r>
      <w:r w:rsidR="00305DBC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нимается КУ типа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УКМ58-0,4-120-10У3</w:t>
      </w:r>
      <w:r>
        <w:rPr>
          <w:rFonts w:ascii="Times New Roman" w:eastAsiaTheme="minorEastAsia" w:hAnsi="Times New Roman" w:cs="Times New Roman"/>
          <w:sz w:val="28"/>
          <w:szCs w:val="28"/>
        </w:rPr>
        <w:t>, мощностью 120 квар.</w:t>
      </w:r>
    </w:p>
    <w:p w:rsidR="009E66E0" w:rsidRDefault="009E66E0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</w:t>
      </w:r>
      <w:r w:rsidR="00305DBC">
        <w:rPr>
          <w:rFonts w:ascii="Times New Roman" w:eastAsiaTheme="minorEastAsia" w:hAnsi="Times New Roman" w:cs="Times New Roman"/>
          <w:sz w:val="28"/>
          <w:szCs w:val="28"/>
        </w:rPr>
        <w:t>выбора мощно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КУ вычисляются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зна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177C27" w:rsidRPr="00E0639B" w:rsidRDefault="00302E7D" w:rsidP="00CA654E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φ</m:t>
        </m:r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.ст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0,74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9 ∙ 262,9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23</m:t>
        </m:r>
      </m:oMath>
      <w:r w:rsidR="00177C27" w:rsidRPr="00E0639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177C27" w:rsidRPr="00E0639B" w:rsidRDefault="00302E7D" w:rsidP="00CA654E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177C27" w:rsidRPr="00E0639B">
        <w:rPr>
          <w:rFonts w:ascii="Times New Roman" w:eastAsiaTheme="minorEastAsia" w:hAnsi="Times New Roman" w:cs="Times New Roman"/>
          <w:sz w:val="28"/>
          <w:szCs w:val="28"/>
        </w:rPr>
        <w:t>= 0,97.</w:t>
      </w:r>
    </w:p>
    <w:p w:rsidR="00177C27" w:rsidRPr="00E0639B" w:rsidRDefault="00177C27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расчетов </w:t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 xml:space="preserve">сводятся в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таблиц</w:t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>у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2.</w:t>
      </w:r>
      <w:r w:rsidR="009E56EB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E66E0" w:rsidRDefault="009E66E0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числяется расчетная нагрузка на трансформатор с учетом потерь мощности в трансформаторе</w:t>
      </w:r>
      <w:r w:rsidR="00305DBC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05DBC" w:rsidRDefault="00305DBC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80" w:dyaOrig="460">
          <v:shape id="_x0000_i1098" type="#_x0000_t75" style="width:254.7pt;height:23.65pt" o:ole="">
            <v:imagedata r:id="rId152" o:title=""/>
          </v:shape>
          <o:OLEObject Type="Embed" ProgID="Equation.DSMT4" ShapeID="_x0000_i1098" DrawAspect="Content" ObjectID="_1620385059" r:id="rId153"/>
        </w:object>
      </w:r>
    </w:p>
    <w:p w:rsidR="00305DBC" w:rsidRDefault="00305DBC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00" w:dyaOrig="460">
          <v:shape id="_x0000_i1099" type="#_x0000_t75" style="width:249.3pt;height:23.65pt" o:ole="">
            <v:imagedata r:id="rId154" o:title=""/>
          </v:shape>
          <o:OLEObject Type="Embed" ProgID="Equation.DSMT4" ShapeID="_x0000_i1099" DrawAspect="Content" ObjectID="_1620385060" r:id="rId155"/>
        </w:object>
      </w:r>
    </w:p>
    <w:p w:rsidR="00305DBC" w:rsidRDefault="00305DBC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00" w:dyaOrig="460">
          <v:shape id="_x0000_i1100" type="#_x0000_t75" style="width:249.3pt;height:23.65pt" o:ole="">
            <v:imagedata r:id="rId156" o:title=""/>
          </v:shape>
          <o:OLEObject Type="Embed" ProgID="Equation.DSMT4" ShapeID="_x0000_i1100" DrawAspect="Content" ObjectID="_1620385061" r:id="rId157"/>
        </w:object>
      </w:r>
    </w:p>
    <w:p w:rsidR="00305DBC" w:rsidRDefault="00305DBC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5940" w:dyaOrig="520">
          <v:shape id="_x0000_i1101" type="#_x0000_t75" style="width:297.65pt;height:25.8pt" o:ole="">
            <v:imagedata r:id="rId158" o:title=""/>
          </v:shape>
          <o:OLEObject Type="Embed" ProgID="Equation.DSMT4" ShapeID="_x0000_i1101" DrawAspect="Content" ObjectID="_1620385062" r:id="rId159"/>
        </w:object>
      </w:r>
    </w:p>
    <w:p w:rsidR="00305DBC" w:rsidRDefault="00B84919" w:rsidP="00CA654E">
      <w:pPr>
        <w:spacing w:after="0" w:line="36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 предыдущем разделе выбран силовой трансформатор мощностью 400 кВ, напряжением 10/0,4 кВ с такими техническими характеристиками:</w:t>
      </w:r>
    </w:p>
    <w:p w:rsidR="00305DBC" w:rsidRDefault="00B84919" w:rsidP="00CA654E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84919">
        <w:rPr>
          <w:rFonts w:ascii="Times New Roman" w:eastAsiaTheme="minorEastAsia" w:hAnsi="Times New Roman" w:cs="Times New Roman"/>
          <w:position w:val="-76"/>
          <w:sz w:val="28"/>
          <w:szCs w:val="28"/>
        </w:rPr>
        <w:object w:dxaOrig="2100" w:dyaOrig="1660">
          <v:shape id="_x0000_i1102" type="#_x0000_t75" style="width:105.3pt;height:82.75pt" o:ole="">
            <v:imagedata r:id="rId143" o:title=""/>
          </v:shape>
          <o:OLEObject Type="Embed" ProgID="Equation.DSMT4" ShapeID="_x0000_i1102" DrawAspect="Content" ObjectID="_1620385063" r:id="rId160"/>
        </w:object>
      </w:r>
    </w:p>
    <w:p w:rsidR="00B84919" w:rsidRDefault="00B84919" w:rsidP="00CA654E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лее после компенсации определяется коэффициент загрузки трансформатора.</w:t>
      </w:r>
    </w:p>
    <w:p w:rsidR="00F10DD6" w:rsidRDefault="00F10DD6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3500" w:dyaOrig="780">
          <v:shape id="_x0000_i1103" type="#_x0000_t75" style="width:175.15pt;height:39.75pt" o:ole="">
            <v:imagedata r:id="rId161" o:title=""/>
          </v:shape>
          <o:OLEObject Type="Embed" ProgID="Equation.DSMT4" ShapeID="_x0000_i1103" DrawAspect="Content" ObjectID="_1620385064" r:id="rId162"/>
        </w:object>
      </w:r>
    </w:p>
    <w:p w:rsidR="00B84919" w:rsidRDefault="00B84919" w:rsidP="00CA654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177C27" w:rsidRPr="00E0639B" w:rsidRDefault="00177C27" w:rsidP="00CA654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Таблица 2.1 – Сводная ведомость нагрузок</w:t>
      </w:r>
    </w:p>
    <w:tbl>
      <w:tblPr>
        <w:tblStyle w:val="a3"/>
        <w:tblW w:w="4900" w:type="pct"/>
        <w:jc w:val="center"/>
        <w:tblLook w:val="04A0"/>
      </w:tblPr>
      <w:tblGrid>
        <w:gridCol w:w="2596"/>
        <w:gridCol w:w="1257"/>
        <w:gridCol w:w="1383"/>
        <w:gridCol w:w="1399"/>
        <w:gridCol w:w="1388"/>
        <w:gridCol w:w="1356"/>
      </w:tblGrid>
      <w:tr w:rsidR="00177C27" w:rsidRPr="00E0639B" w:rsidTr="00CE192F">
        <w:trPr>
          <w:jc w:val="center"/>
        </w:trPr>
        <w:tc>
          <w:tcPr>
            <w:tcW w:w="2596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1257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φ</m:t>
                </m:r>
              </m:oMath>
            </m:oMathPara>
          </w:p>
        </w:tc>
        <w:tc>
          <w:tcPr>
            <w:tcW w:w="1383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φ</m:t>
                </m:r>
              </m:oMath>
            </m:oMathPara>
          </w:p>
        </w:tc>
        <w:tc>
          <w:tcPr>
            <w:tcW w:w="1399" w:type="dxa"/>
            <w:vAlign w:val="center"/>
          </w:tcPr>
          <w:p w:rsidR="00177C27" w:rsidRPr="00E0639B" w:rsidRDefault="00302E7D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</m:t>
              </m:r>
            </m:oMath>
            <w:r w:rsidR="00177C27"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1388" w:type="dxa"/>
            <w:vAlign w:val="center"/>
          </w:tcPr>
          <w:p w:rsidR="00177C27" w:rsidRPr="00E0639B" w:rsidRDefault="00302E7D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</m:oMath>
            <w:r w:rsidR="00177C27"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, квар</w:t>
            </w:r>
          </w:p>
        </w:tc>
        <w:tc>
          <w:tcPr>
            <w:tcW w:w="1356" w:type="dxa"/>
            <w:vAlign w:val="center"/>
          </w:tcPr>
          <w:p w:rsidR="00177C27" w:rsidRPr="00E0639B" w:rsidRDefault="00302E7D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</m:oMath>
            <w:r w:rsidR="00177C27"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, кВ∙А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Всего на НН </w:t>
            </w:r>
          </w:p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без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  <w:tr w:rsidR="00177C27" w:rsidRPr="00E0639B" w:rsidTr="00CE192F">
        <w:trPr>
          <w:jc w:val="center"/>
        </w:trPr>
        <w:tc>
          <w:tcPr>
            <w:tcW w:w="2596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У</w:t>
            </w:r>
          </w:p>
        </w:tc>
        <w:tc>
          <w:tcPr>
            <w:tcW w:w="1257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8" w:type="dxa"/>
            <w:vAlign w:val="center"/>
          </w:tcPr>
          <w:p w:rsidR="00177C27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356" w:type="dxa"/>
            <w:vAlign w:val="center"/>
          </w:tcPr>
          <w:p w:rsidR="00177C27" w:rsidRPr="00E0639B" w:rsidRDefault="00177C27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Н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96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7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3,1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отери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,46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32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8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В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8,40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1,35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A65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86,90</w:t>
            </w:r>
          </w:p>
        </w:tc>
      </w:tr>
    </w:tbl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84919" w:rsidRDefault="00B84919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84919" w:rsidRPr="00E0639B" w:rsidRDefault="00B84919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3 </w:t>
      </w:r>
      <w:r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аппаратов защиты и линии электроснабжения</w:t>
      </w:r>
    </w:p>
    <w:p w:rsidR="00177C27" w:rsidRPr="00E0639B" w:rsidRDefault="00177C27" w:rsidP="00CA654E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8F6C7F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F6C7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ыбор аппаратов защиты</w:t>
      </w:r>
      <w:r w:rsidR="00D01B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уществляется по расчетному току электрической сети.</w:t>
      </w:r>
      <w:r w:rsidR="008F6C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D01BE0" w:rsidRDefault="00D01BE0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асчетные токи в лини вычисляются по выражениям: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</w:t>
      </w:r>
      <w:r w:rsidR="000B5B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трансформатора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0B5B71" w:rsidP="00CA654E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2180" w:dyaOrig="800">
                <v:shape id="_x0000_i1104" type="#_x0000_t75" style="width:108.55pt;height:39.75pt" o:ole="">
                  <v:imagedata r:id="rId163" o:title=""/>
                </v:shape>
                <o:OLEObject Type="Embed" ProgID="Equation.DSMT4" ShapeID="_x0000_i1104" DrawAspect="Content" ObjectID="_1620385065" r:id="rId164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0B5B7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D01BE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спортная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щность трансформатора, кВ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трансформатора, кВ.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нимается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4 кВ.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</w:t>
      </w:r>
      <w:r w:rsidR="000B5B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0B5B71" w:rsidP="00CA654E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2439" w:dyaOrig="800">
                <v:shape id="_x0000_i1105" type="#_x0000_t75" style="width:121.45pt;height:39.75pt" o:ole="">
                  <v:imagedata r:id="rId165" o:title=""/>
                </v:shape>
                <o:OLEObject Type="Embed" ProgID="Equation.DSMT4" ShapeID="_x0000_i1105" DrawAspect="Content" ObjectID="_1620385066" r:id="rId166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0B5B7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M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ксимальная расчетная мощность РУ, кВ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РУ, кВ.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нимается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38 кВ.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</w:t>
      </w:r>
      <w:r w:rsidR="000B5B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Э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CA654E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40"/>
                <w:sz w:val="28"/>
                <w:szCs w:val="28"/>
                <w:lang w:eastAsia="ru-RU"/>
              </w:rPr>
              <w:object w:dxaOrig="3280" w:dyaOrig="900">
                <v:shape id="_x0000_i1106" type="#_x0000_t75" style="width:163.35pt;height:45.15pt" o:ole="">
                  <v:imagedata r:id="rId167" o:title=""/>
                </v:shape>
                <o:OLEObject Type="Embed" ProgID="Equation.3" ShapeID="_x0000_i1106" DrawAspect="Content" ObjectID="_1620385067" r:id="rId168"/>
              </w:objec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0B5B7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ЭД переменного тока, кВт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ЭД, кВ;</w:t>
      </w:r>
    </w:p>
    <w:p w:rsidR="004444AF" w:rsidRPr="00E0639B" w:rsidRDefault="004444AF" w:rsidP="00B37A47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="0032701A" w:rsidRPr="00302E7D">
        <w:rPr>
          <w:rFonts w:ascii="Times New Roman" w:eastAsia="Times New Roman" w:hAnsi="Times New Roman" w:cs="Times New Roman"/>
          <w:position w:val="-23"/>
          <w:sz w:val="28"/>
          <w:szCs w:val="28"/>
          <w:lang w:eastAsia="ru-RU"/>
        </w:rPr>
        <w:pict>
          <v:shape id="_x0000_i1107" type="#_x0000_t75" style="width:7.5pt;height:24.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8&quot;/&gt;&lt;w:doNotEmbedSystemFonts/&gt;&lt;w:defaultTabStop w:val=&quot;720&quot;/&gt;&lt;w:drawingGridHorizontalSpacing w:val=&quot;6&quot;/&gt;&lt;w:drawingGridVerticalSpacing w:val=&quot;6&quot;/&gt;&lt;w:displayHorizontalDrawingGridEvery w:val=&quot;0&quot;/&gt;&lt;w:displayVerticalDrawingGridEvery w:val=&quot;0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F0C5C&quot;/&gt;&lt;wsp:rsid wsp:val=&quot;000969B4&quot;/&gt;&lt;wsp:rsid wsp:val=&quot;000F1F45&quot;/&gt;&lt;wsp:rsid wsp:val=&quot;00197200&quot;/&gt;&lt;wsp:rsid wsp:val=&quot;00211C9D&quot;/&gt;&lt;wsp:rsid wsp:val=&quot;00264901&quot;/&gt;&lt;wsp:rsid wsp:val=&quot;003107D9&quot;/&gt;&lt;wsp:rsid wsp:val=&quot;00415746&quot;/&gt;&lt;wsp:rsid wsp:val=&quot;00435A77&quot;/&gt;&lt;wsp:rsid wsp:val=&quot;004409D7&quot;/&gt;&lt;wsp:rsid wsp:val=&quot;005347D7&quot;/&gt;&lt;wsp:rsid wsp:val=&quot;00633373&quot;/&gt;&lt;wsp:rsid wsp:val=&quot;00654934&quot;/&gt;&lt;wsp:rsid wsp:val=&quot;006A5C40&quot;/&gt;&lt;wsp:rsid wsp:val=&quot;00796976&quot;/&gt;&lt;wsp:rsid wsp:val=&quot;007A6C7E&quot;/&gt;&lt;wsp:rsid wsp:val=&quot;007D7D0C&quot;/&gt;&lt;wsp:rsid wsp:val=&quot;007F0C5C&quot;/&gt;&lt;wsp:rsid wsp:val=&quot;008605B3&quot;/&gt;&lt;wsp:rsid wsp:val=&quot;00870039&quot;/&gt;&lt;wsp:rsid wsp:val=&quot;00874A5E&quot;/&gt;&lt;wsp:rsid wsp:val=&quot;0087672E&quot;/&gt;&lt;wsp:rsid wsp:val=&quot;008B25C2&quot;/&gt;&lt;wsp:rsid wsp:val=&quot;008C41CD&quot;/&gt;&lt;wsp:rsid wsp:val=&quot;008D1246&quot;/&gt;&lt;wsp:rsid wsp:val=&quot;00926392&quot;/&gt;&lt;wsp:rsid wsp:val=&quot;00944AD8&quot;/&gt;&lt;wsp:rsid wsp:val=&quot;00946020&quot;/&gt;&lt;wsp:rsid wsp:val=&quot;00980445&quot;/&gt;&lt;wsp:rsid wsp:val=&quot;009A2E62&quot;/&gt;&lt;wsp:rsid wsp:val=&quot;009B6EC8&quot;/&gt;&lt;wsp:rsid wsp:val=&quot;00A418B6&quot;/&gt;&lt;wsp:rsid wsp:val=&quot;00A64E2F&quot;/&gt;&lt;wsp:rsid wsp:val=&quot;00B04513&quot;/&gt;&lt;wsp:rsid wsp:val=&quot;00B43C2B&quot;/&gt;&lt;wsp:rsid wsp:val=&quot;00B80122&quot;/&gt;&lt;wsp:rsid wsp:val=&quot;00BA4CDF&quot;/&gt;&lt;wsp:rsid wsp:val=&quot;00BD6E7F&quot;/&gt;&lt;wsp:rsid wsp:val=&quot;00C65847&quot;/&gt;&lt;wsp:rsid wsp:val=&quot;00C7270B&quot;/&gt;&lt;wsp:rsid wsp:val=&quot;00C81E8F&quot;/&gt;&lt;wsp:rsid wsp:val=&quot;00CE049C&quot;/&gt;&lt;wsp:rsid wsp:val=&quot;00CE5376&quot;/&gt;&lt;wsp:rsid wsp:val=&quot;00D32C58&quot;/&gt;&lt;wsp:rsid wsp:val=&quot;00D948C8&quot;/&gt;&lt;wsp:rsid wsp:val=&quot;00DB14E0&quot;/&gt;&lt;wsp:rsid wsp:val=&quot;00E2604F&quot;/&gt;&lt;wsp:rsid wsp:val=&quot;00E40B97&quot;/&gt;&lt;wsp:rsid wsp:val=&quot;00F04F22&quot;/&gt;&lt;wsp:rsid wsp:val=&quot;00F41B3F&quot;/&gt;&lt;wsp:rsid wsp:val=&quot;00F90683&quot;/&gt;&lt;wsp:rsid wsp:val=&quot;00FC2A66&quot;/&gt;&lt;wsp:rsid wsp:val=&quot;00FE3EAE&quot;/&gt;&lt;wsp:rsid wsp:val=&quot;00FE5F7C&quot;/&gt;&lt;/wsp:rsids&gt;&lt;/w:docPr&gt;&lt;w:body&gt;&lt;w:p wsp:rsidR=&quot;00000000&quot; wsp:rsidRDefault=&quot;00197200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8&quot;/&gt;&lt;w:vertAlign w:val=&quot;subscript&quot;/&gt;&lt;/w:rPr&gt;&lt;m:t&gt;О·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9" o:title="" chromakey="white"/>
          </v:shape>
        </w:pic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ПД ЭД, о.е.</w:t>
      </w:r>
    </w:p>
    <w:p w:rsidR="00F10DD6" w:rsidRPr="00F10DD6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F10DD6" w:rsidRPr="00F10DD6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честве защитных аппаратов в электрической сети напряжением до 1 кВ выбираются автоматические выключатели.</w:t>
      </w:r>
    </w:p>
    <w:p w:rsidR="00F10DD6" w:rsidRDefault="00F10DD6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10DD6"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ие условия выбора автоматических выключателей:</w:t>
      </w:r>
    </w:p>
    <w:p w:rsidR="00F10DD6" w:rsidRDefault="00F10DD6" w:rsidP="00CA654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420" w:dyaOrig="380">
          <v:shape id="_x0000_i1108" type="#_x0000_t75" style="width:70.95pt;height:18.25pt" o:ole="">
            <v:imagedata r:id="rId170" o:title=""/>
          </v:shape>
          <o:OLEObject Type="Embed" ProgID="Equation.DSMT4" ShapeID="_x0000_i1108" DrawAspect="Content" ObjectID="_1620385068" r:id="rId171"/>
        </w:object>
      </w:r>
    </w:p>
    <w:p w:rsidR="00F10DD6" w:rsidRPr="00E0639B" w:rsidRDefault="00F10DD6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F10DD6" w:rsidRDefault="00F10DD6" w:rsidP="00CA654E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380" w:dyaOrig="420">
          <v:shape id="_x0000_i1109" type="#_x0000_t75" style="width:68.8pt;height:20.4pt" o:ole="">
            <v:imagedata r:id="rId172" o:title=""/>
          </v:shape>
          <o:OLEObject Type="Embed" ProgID="Equation.DSMT4" ShapeID="_x0000_i1109" DrawAspect="Content" ObjectID="_1620385069" r:id="rId173"/>
        </w:objec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F10DD6" w:rsidRDefault="00F10DD6" w:rsidP="00CA654E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59" w:dyaOrig="380">
          <v:shape id="_x0000_i1110" type="#_x0000_t75" style="width:67.7pt;height:18.25pt" o:ole="">
            <v:imagedata r:id="rId174" o:title=""/>
          </v:shape>
          <o:OLEObject Type="Embed" ProgID="Equation.DSMT4" ShapeID="_x0000_i1110" DrawAspect="Content" ObjectID="_1620385070" r:id="rId175"/>
        </w:object>
      </w:r>
    </w:p>
    <w:p w:rsidR="004444AF" w:rsidRDefault="00F10DD6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т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 одним ЭД:</w:t>
      </w:r>
    </w:p>
    <w:p w:rsidR="00F10DD6" w:rsidRDefault="00F10DD6" w:rsidP="00CA654E">
      <w:pPr>
        <w:spacing w:after="0" w:line="360" w:lineRule="auto"/>
        <w:ind w:left="-6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840" w:dyaOrig="420">
          <v:shape id="_x0000_i1111" type="#_x0000_t75" style="width:91.35pt;height:20.4pt" o:ole="">
            <v:imagedata r:id="rId176" o:title=""/>
          </v:shape>
          <o:OLEObject Type="Embed" ProgID="Equation.DSMT4" ShapeID="_x0000_i1111" DrawAspect="Content" ObjectID="_1620385071" r:id="rId177"/>
        </w:object>
      </w:r>
    </w:p>
    <w:p w:rsidR="00CA654E" w:rsidRDefault="00CA654E" w:rsidP="00CA654E">
      <w:pPr>
        <w:spacing w:after="0" w:line="360" w:lineRule="auto"/>
        <w:ind w:left="-6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 группы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есколькими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F10DD6" w:rsidRPr="00E0639B" w:rsidRDefault="00F10DD6" w:rsidP="00CA654E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112" type="#_x0000_t75" style="width:76.3pt;height:18.25pt" o:ole="">
            <v:imagedata r:id="rId178" o:title=""/>
          </v:shape>
          <o:OLEObject Type="Embed" ProgID="Equation.DSMT4" ShapeID="_x0000_i1112" DrawAspect="Content" ObjectID="_1620385072" r:id="rId179"/>
        </w:objec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E32FB0"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113" type="#_x0000_t75" style="width:27.95pt;height:18.25pt" o:ole="">
            <v:imagedata r:id="rId180" o:title=""/>
          </v:shape>
          <o:OLEObject Type="Embed" ProgID="Equation.DSMT4" ShapeID="_x0000_i1113" DrawAspect="Content" ObjectID="_1620385073" r:id="rId181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автомата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560" w:dyaOrig="380">
          <v:shape id="_x0000_i1114" type="#_x0000_t75" style="width:27.95pt;height:18.25pt" o:ole="">
            <v:imagedata r:id="rId182" o:title=""/>
          </v:shape>
          <o:OLEObject Type="Embed" ProgID="Equation.DSMT4" ShapeID="_x0000_i1114" DrawAspect="Content" ObjectID="_1620385074" r:id="rId183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 расцепителя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99" w:dyaOrig="420">
          <v:shape id="_x0000_i1115" type="#_x0000_t75" style="width:24.7pt;height:20.4pt" o:ole="">
            <v:imagedata r:id="rId184" o:title=""/>
          </v:shape>
          <o:OLEObject Type="Embed" ProgID="Equation.DSMT4" ShapeID="_x0000_i1115" DrawAspect="Content" ObjectID="_1620385075" r:id="rId185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ительный ток в линии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00" w:dyaOrig="380">
          <v:shape id="_x0000_i1116" type="#_x0000_t75" style="width:19.35pt;height:18.25pt" o:ole="">
            <v:imagedata r:id="rId186" o:title=""/>
          </v:shape>
          <o:OLEObject Type="Embed" ProgID="Equation.DSMT4" ShapeID="_x0000_i1116" DrawAspect="Content" ObjectID="_1620385076" r:id="rId187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аксимальный ток в линии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639" w:dyaOrig="380">
          <v:shape id="_x0000_i1117" type="#_x0000_t75" style="width:32.25pt;height:18.25pt" o:ole="">
            <v:imagedata r:id="rId188" o:title=""/>
          </v:shape>
          <o:OLEObject Type="Embed" ProgID="Equation.DSMT4" ShapeID="_x0000_i1117" DrawAspect="Content" ObjectID="_1620385077" r:id="rId189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оминальное напряжение автомата,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20" w:dyaOrig="380">
          <v:shape id="_x0000_i1118" type="#_x0000_t75" style="width:20.4pt;height:18.25pt" o:ole="">
            <v:imagedata r:id="rId190" o:title=""/>
          </v:shape>
          <o:OLEObject Type="Embed" ProgID="Equation.DSMT4" ShapeID="_x0000_i1118" DrawAspect="Content" ObjectID="_1620385078" r:id="rId191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апряжение сети, В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CA654E" w:rsidRDefault="00CA654E" w:rsidP="00CA654E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CA654E">
              <w:rPr>
                <w:rFonts w:ascii="Times New Roman" w:eastAsiaTheme="minorEastAsia" w:hAnsi="Times New Roman" w:cs="Times New Roman"/>
                <w:position w:val="-34"/>
                <w:sz w:val="28"/>
                <w:szCs w:val="28"/>
              </w:rPr>
              <w:object w:dxaOrig="1280" w:dyaOrig="780">
                <v:shape id="_x0000_i1119" type="#_x0000_t75" style="width:63.4pt;height:39.75pt" o:ole="">
                  <v:imagedata r:id="rId192" o:title=""/>
                </v:shape>
                <o:OLEObject Type="Embed" ProgID="Equation.DSMT4" ShapeID="_x0000_i1119" DrawAspect="Content" ObjectID="_1620385079" r:id="rId193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CA654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CA654E" w:rsidRDefault="00CA654E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E32FB0" w:rsidRDefault="00E32FB0" w:rsidP="00E32FB0">
      <w:pPr>
        <w:spacing w:after="0" w:line="360" w:lineRule="auto"/>
        <w:ind w:left="-6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32FB0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160" w:dyaOrig="420">
          <v:shape id="_x0000_i1120" type="#_x0000_t75" style="width:58.05pt;height:20.4pt" o:ole="">
            <v:imagedata r:id="rId194" o:title=""/>
          </v:shape>
          <o:OLEObject Type="Embed" ProgID="Equation.DSMT4" ShapeID="_x0000_i1120" DrawAspect="Content" ObjectID="_1620385080" r:id="rId195"/>
        </w:object>
      </w:r>
    </w:p>
    <w:p w:rsidR="00E32FB0" w:rsidRDefault="00E32FB0" w:rsidP="00E32FB0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одним ЭД:</w:t>
      </w:r>
    </w:p>
    <w:p w:rsidR="00E32FB0" w:rsidRPr="00CA654E" w:rsidRDefault="00E32FB0" w:rsidP="00E32FB0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F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40" w:dyaOrig="380">
          <v:shape id="_x0000_i1121" type="#_x0000_t75" style="width:67.7pt;height:18.25pt" o:ole="">
            <v:imagedata r:id="rId196" o:title=""/>
          </v:shape>
          <o:OLEObject Type="Embed" ProgID="Equation.DSMT4" ShapeID="_x0000_i1121" DrawAspect="Content" ObjectID="_1620385081" r:id="rId197"/>
        </w:object>
      </w:r>
    </w:p>
    <w:p w:rsidR="00E32FB0" w:rsidRDefault="00E32FB0" w:rsidP="00E32FB0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 группы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есколькими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E32FB0" w:rsidRDefault="00E32FB0" w:rsidP="00E32FB0">
      <w:pPr>
        <w:spacing w:after="0" w:line="360" w:lineRule="auto"/>
        <w:ind w:left="-6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32F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640" w:dyaOrig="380">
          <v:shape id="_x0000_i1122" type="#_x0000_t75" style="width:82.75pt;height:18.25pt" o:ole="">
            <v:imagedata r:id="rId198" o:title=""/>
          </v:shape>
          <o:OLEObject Type="Embed" ProgID="Equation.DSMT4" ShapeID="_x0000_i1122" DrawAspect="Content" ObjectID="_1620385082" r:id="rId199"/>
        </w:object>
      </w:r>
    </w:p>
    <w:p w:rsidR="004444AF" w:rsidRPr="00E0639B" w:rsidRDefault="00E32FB0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123" type="#_x0000_t75" style="width:20.4pt;height:18.25pt" o:ole="">
            <v:imagedata r:id="rId200" o:title=""/>
          </v:shape>
          <o:OLEObject Type="Embed" ProgID="Equation.DSMT4" ShapeID="_x0000_i1123" DrawAspect="Content" ObjectID="_1620385083" r:id="rId20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ратность отсечки 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40" w:dyaOrig="380">
          <v:shape id="_x0000_i1124" type="#_x0000_t75" style="width:17.2pt;height:18.25pt" o:ole="">
            <v:imagedata r:id="rId202" o:title=""/>
          </v:shape>
          <o:OLEObject Type="Embed" ProgID="Equation.DSMT4" ShapeID="_x0000_i1124" DrawAspect="Content" ObjectID="_1620385084" r:id="rId203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отсечки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32FB0"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380">
          <v:shape id="_x0000_i1125" type="#_x0000_t75" style="width:18.25pt;height:18.25pt" o:ole="">
            <v:imagedata r:id="rId204" o:title=""/>
          </v:shape>
          <o:OLEObject Type="Embed" ProgID="Equation.DSMT4" ShapeID="_x0000_i1125" DrawAspect="Content" ObjectID="_1620385085" r:id="rId205"/>
        </w:object>
      </w:r>
      <w:r w:rsidR="00E32F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усковой ток, А,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E32FB0" w:rsidP="00E32FB0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FB0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060" w:dyaOrig="420">
                <v:shape id="_x0000_i1126" type="#_x0000_t75" style="width:103.15pt;height:20.4pt" o:ole="">
                  <v:imagedata r:id="rId206" o:title=""/>
                </v:shape>
                <o:OLEObject Type="Embed" ProgID="Equation.DSMT4" ShapeID="_x0000_i1126" DrawAspect="Content" ObjectID="_1620385086" r:id="rId207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E32FB0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E32FB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E32FB0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E32FB0"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127" type="#_x0000_t75" style="width:23.65pt;height:18.25pt" o:ole="">
            <v:imagedata r:id="rId208" o:title=""/>
          </v:shape>
          <o:OLEObject Type="Embed" ProgID="Equation.DSMT4" ShapeID="_x0000_i1127" DrawAspect="Content" ObjectID="_1620385087" r:id="rId209"/>
        </w:object>
      </w:r>
      <w:r w:rsidR="00E32F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ратность пускового тока. </w:t>
      </w:r>
    </w:p>
    <w:p w:rsidR="004444AF" w:rsidRPr="00E0639B" w:rsidRDefault="00E32FB0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имается </w:t>
      </w:r>
      <w:r w:rsidR="00B37A47"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60" w:dyaOrig="380">
          <v:shape id="_x0000_i1128" type="#_x0000_t75" style="width:88.1pt;height:18.25pt" o:ole="">
            <v:imagedata r:id="rId210" o:title=""/>
          </v:shape>
          <o:OLEObject Type="Embed" ProgID="Equation.DSMT4" ShapeID="_x0000_i1128" DrawAspect="Content" ObjectID="_1620385088" r:id="rId211"/>
        </w:object>
      </w:r>
      <w:r w:rsidR="00B37A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АД;</w:t>
      </w:r>
      <w:r w:rsidR="00B37A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37A47"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00" w:dyaOrig="380">
          <v:shape id="_x0000_i1129" type="#_x0000_t75" style="width:65.55pt;height:18.25pt" o:ole="">
            <v:imagedata r:id="rId212" o:title=""/>
          </v:shape>
          <o:OLEObject Type="Embed" ProgID="Equation.DSMT4" ShapeID="_x0000_i1129" DrawAspect="Content" ObjectID="_1620385089" r:id="rId213"/>
        </w:object>
      </w:r>
      <w:r w:rsidR="00B37A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СД и МПТ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B37A47" w:rsidRPr="00B37A47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600" w:dyaOrig="420">
          <v:shape id="_x0000_i1130" type="#_x0000_t75" style="width:30.1pt;height:20.4pt" o:ole="">
            <v:imagedata r:id="rId214" o:title=""/>
          </v:shape>
          <o:OLEObject Type="Embed" ProgID="Equation.DSMT4" ShapeID="_x0000_i1130" DrawAspect="Content" ObjectID="_1620385090" r:id="rId215"/>
        </w:object>
      </w:r>
      <w:r w:rsidR="00B37A4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B37A47"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380">
          <v:shape id="_x0000_i1131" type="#_x0000_t75" style="width:18.25pt;height:18.25pt" o:ole="">
            <v:imagedata r:id="rId216" o:title=""/>
          </v:shape>
          <o:OLEObject Type="Embed" ProgID="Equation.DSMT4" ShapeID="_x0000_i1131" DrawAspect="Content" ObjectID="_1620385091" r:id="rId217"/>
        </w:object>
      </w:r>
      <w:r w:rsidR="00B37A4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иковый ток, А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B37A47" w:rsidP="00B37A47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4200" w:dyaOrig="380">
                <v:shape id="_x0000_i1132" type="#_x0000_t75" style="width:210.65pt;height:18.25pt" o:ole="">
                  <v:imagedata r:id="rId218" o:title=""/>
                </v:shape>
                <o:OLEObject Type="Embed" ProgID="Equation.DSMT4" ShapeID="_x0000_i1132" DrawAspect="Content" ObjectID="_1620385092" r:id="rId219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B37A4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B37A4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B37A47" w:rsidRPr="00B37A4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00" w:dyaOrig="380">
          <v:shape id="_x0000_i1133" type="#_x0000_t75" style="width:34.4pt;height:18.25pt" o:ole="">
            <v:imagedata r:id="rId220" o:title=""/>
          </v:shape>
          <o:OLEObject Type="Embed" ProgID="Equation.DSMT4" ShapeID="_x0000_i1133" DrawAspect="Content" ObjectID="_1620385093" r:id="rId221"/>
        </w:object>
      </w:r>
      <w:r w:rsidR="00B37A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пусковой ток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большего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мощности ЭД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B37A47"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700" w:dyaOrig="380">
          <v:shape id="_x0000_i1134" type="#_x0000_t75" style="width:34.4pt;height:18.25pt" o:ole="">
            <v:imagedata r:id="rId222" o:title=""/>
          </v:shape>
          <o:OLEObject Type="Embed" ProgID="Equation.DSMT4" ShapeID="_x0000_i1134" DrawAspect="Content" ObjectID="_1620385094" r:id="rId223"/>
        </w:object>
      </w:r>
      <w:r w:rsidR="00B37A4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оминальный ток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большего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группе ЭД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B37A47"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00" w:dyaOrig="380">
          <v:shape id="_x0000_i1135" type="#_x0000_t75" style="width:19.35pt;height:18.25pt" o:ole="">
            <v:imagedata r:id="rId224" o:title=""/>
          </v:shape>
          <o:OLEObject Type="Embed" ProgID="Equation.DSMT4" ShapeID="_x0000_i1135" DrawAspect="Content" ObjectID="_1620385095" r:id="rId225"/>
        </w:object>
      </w:r>
      <w:r w:rsidR="00B37A4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аксимальный ток на группу, А.</w:t>
      </w:r>
    </w:p>
    <w:p w:rsidR="004444AF" w:rsidRPr="00E0639B" w:rsidRDefault="004444AF" w:rsidP="00B37A47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ная тип,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А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число полюсов автомата, выписываются все каталожные данные.</w:t>
      </w:r>
    </w:p>
    <w:p w:rsidR="004444AF" w:rsidRPr="00E0639B" w:rsidRDefault="004444AF" w:rsidP="00CA654E">
      <w:pPr>
        <w:spacing w:after="0"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едохранители выбираются согласно условиям:</w:t>
      </w:r>
    </w:p>
    <w:p w:rsidR="004444AF" w:rsidRPr="00E0639B" w:rsidRDefault="004444AF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B37A47" w:rsidRDefault="00B37A47" w:rsidP="00B37A47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1680" w:dyaOrig="420">
                <v:shape id="_x0000_i1136" type="#_x0000_t75" style="width:83.8pt;height:20.4pt" o:ole="">
                  <v:imagedata r:id="rId226" o:title=""/>
                </v:shape>
                <o:OLEObject Type="Embed" ProgID="Equation.DSMT4" ShapeID="_x0000_i1136" DrawAspect="Content" ObjectID="_1620385096" r:id="rId227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B37A4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B37A4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7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Д и тяжелым пуско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B37A47" w:rsidP="00B37A47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1600" w:dyaOrig="760">
                <v:shape id="_x0000_i1137" type="#_x0000_t75" style="width:80.6pt;height:38.7pt" o:ole="">
                  <v:imagedata r:id="rId228" o:title=""/>
                </v:shape>
                <o:OLEObject Type="Embed" ProgID="Equation.DSMT4" ShapeID="_x0000_i1137" DrawAspect="Content" ObjectID="_1620385097" r:id="rId229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B37A4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B37A4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8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Д и легким пуско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B37A47" w:rsidP="00B37A47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1640" w:dyaOrig="760">
                <v:shape id="_x0000_i1138" type="#_x0000_t75" style="width:82.75pt;height:38.7pt" o:ole="">
                  <v:imagedata r:id="rId230" o:title=""/>
                </v:shape>
                <o:OLEObject Type="Embed" ProgID="Equation.DSMT4" ShapeID="_x0000_i1138" DrawAspect="Content" ObjectID="_1620385098" r:id="rId231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B37A47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B37A4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9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РУ (РП или шинопровод)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142F1C" w:rsidP="00142F1C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2340" w:dyaOrig="800">
                <v:shape id="_x0000_i1139" type="#_x0000_t75" style="width:117.15pt;height:39.75pt" o:ole="">
                  <v:imagedata r:id="rId232" o:title=""/>
                </v:shape>
                <o:OLEObject Type="Embed" ProgID="Equation.DSMT4" ShapeID="_x0000_i1139" DrawAspect="Content" ObjectID="_1620385099" r:id="rId233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142F1C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142F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0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сварочному трансформатору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142F1C" w:rsidRDefault="00142F1C" w:rsidP="00142F1C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42F1C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2540" w:dyaOrig="440">
                <v:shape id="_x0000_i1140" type="#_x0000_t75" style="width:126.8pt;height:22.55pt" o:ole="">
                  <v:imagedata r:id="rId234" o:title=""/>
                </v:shape>
                <o:OLEObject Type="Embed" ProgID="Equation.DSMT4" ShapeID="_x0000_i1140" DrawAspect="Content" ObjectID="_1620385100" r:id="rId235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2C408E"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141" type="#_x0000_t75" style="width:23.65pt;height:18.25pt" o:ole="">
            <v:imagedata r:id="rId236" o:title=""/>
          </v:shape>
          <o:OLEObject Type="Embed" ProgID="Equation.DSMT4" ShapeID="_x0000_i1141" DrawAspect="Content" ObjectID="_1620385101" r:id="rId237"/>
        </w:object>
      </w:r>
      <w:r w:rsidR="002C408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плавкой вставки, А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2C408E" w:rsidP="002C408E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  <w:r w:rsidRPr="00142F1C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1760" w:dyaOrig="380">
                <v:shape id="_x0000_i1142" type="#_x0000_t75" style="width:88.1pt;height:18.25pt" o:ole="">
                  <v:imagedata r:id="rId238" o:title=""/>
                </v:shape>
                <o:OLEObject Type="Embed" ProgID="Equation.DSMT4" ShapeID="_x0000_i1142" DrawAspect="Content" ObjectID="_1620385102" r:id="rId239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2C408E"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" w:dyaOrig="380">
          <v:shape id="_x0000_i1143" type="#_x0000_t75" style="width:30.1pt;height:18.25pt" o:ole="">
            <v:imagedata r:id="rId240" o:title=""/>
          </v:shape>
          <o:OLEObject Type="Embed" ProgID="Equation.DSMT4" ShapeID="_x0000_i1143" DrawAspect="Content" ObjectID="_1620385103" r:id="rId241"/>
        </w:object>
      </w:r>
      <w:r w:rsidR="002C408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 предохранителя, А.</w:t>
      </w:r>
    </w:p>
    <w:p w:rsidR="004444AF" w:rsidRPr="00E0639B" w:rsidRDefault="004444AF" w:rsidP="00CA654E">
      <w:pPr>
        <w:spacing w:after="0"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Тепловые реле выбираются согласно условию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2C408E" w:rsidP="002C408E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140" w:dyaOrig="420">
                <v:shape id="_x0000_i1144" type="#_x0000_t75" style="width:106.4pt;height:20.4pt" o:ole="">
                  <v:imagedata r:id="rId242" o:title=""/>
                </v:shape>
                <o:OLEObject Type="Embed" ProgID="Equation.DSMT4" ShapeID="_x0000_i1144" DrawAspect="Content" ObjectID="_1620385104" r:id="rId243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2C408E"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145" type="#_x0000_t75" style="width:20.4pt;height:18.25pt" o:ole="">
            <v:imagedata r:id="rId244" o:title=""/>
          </v:shape>
          <o:OLEObject Type="Embed" ProgID="Equation.DSMT4" ShapeID="_x0000_i1145" DrawAspect="Content" ObjectID="_1620385105" r:id="rId245"/>
        </w:object>
      </w:r>
      <w:r w:rsidR="002C408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теплового реле, номинальный, А.</w:t>
      </w:r>
    </w:p>
    <w:p w:rsidR="0064579A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457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имаются к выбору автоматические выключатели серии ВА и АЕ, </w:t>
      </w:r>
      <w:r w:rsidR="0064579A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рии </w:t>
      </w:r>
      <w:proofErr w:type="gramStart"/>
      <w:r w:rsidR="0064579A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ПР</w:t>
      </w:r>
      <w:proofErr w:type="gramEnd"/>
      <w:r w:rsidR="0064579A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Н, тепловое реле серии РТЛ.</w:t>
      </w:r>
    </w:p>
    <w:p w:rsidR="004444AF" w:rsidRPr="00E0639B" w:rsidRDefault="004444AF" w:rsidP="00ED6E97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оводники для </w:t>
      </w:r>
      <w:r w:rsidR="0064579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С выбираются </w:t>
      </w:r>
      <w:r w:rsidR="006457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согласованию аппарата защиты по </w:t>
      </w:r>
      <w:r w:rsidR="003F70D6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ующим условиям: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щищенног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втоматом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бинированным расцепител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614AD4" w:rsidP="00614AD4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580" w:dyaOrig="420">
                <v:shape id="_x0000_i1146" type="#_x0000_t75" style="width:128.95pt;height:20.4pt" o:ole="">
                  <v:imagedata r:id="rId246" o:title=""/>
                </v:shape>
                <o:OLEObject Type="Embed" ProgID="Equation.DSMT4" ShapeID="_x0000_i1146" DrawAspect="Content" ObjectID="_1620385106" r:id="rId247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ED6E9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, защищенной только от КЗ предохранител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614AD4" w:rsidP="00614AD4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340" w:dyaOrig="420">
                <v:shape id="_x0000_i1147" type="#_x0000_t75" style="width:117.15pt;height:20.4pt" o:ole="">
                  <v:imagedata r:id="rId248" o:title=""/>
                </v:shape>
                <o:OLEObject Type="Embed" ProgID="Equation.DSMT4" ShapeID="_x0000_i1147" DrawAspect="Content" ObjectID="_1620385107" r:id="rId249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 w:rsidR="003F70D6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епловым ре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614AD4" w:rsidP="00614AD4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299" w:dyaOrig="420">
                <v:shape id="_x0000_i1148" type="#_x0000_t75" style="width:115pt;height:20.4pt" o:ole="">
                  <v:imagedata r:id="rId250" o:title=""/>
                </v:shape>
                <o:OLEObject Type="Embed" ProgID="Equation.DSMT4" ShapeID="_x0000_i1148" DrawAspect="Content" ObjectID="_1620385108" r:id="rId251"/>
              </w:objec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614AD4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614A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="00614AD4" w:rsidRPr="00614AD4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660" w:dyaOrig="420">
          <v:shape id="_x0000_i1149" type="#_x0000_t75" style="width:32.25pt;height:20.4pt" o:ole="">
            <v:imagedata r:id="rId252" o:title=""/>
          </v:shape>
          <o:OLEObject Type="Embed" ProgID="Equation.DSMT4" ShapeID="_x0000_i1149" DrawAspect="Content" ObjectID="_1620385109" r:id="rId253"/>
        </w:object>
      </w:r>
      <w:r w:rsidR="00614A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опустимый ток проводника, А;</w:t>
      </w:r>
    </w:p>
    <w:p w:rsidR="004444AF" w:rsidRPr="00E0639B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614AD4"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620" w:dyaOrig="420">
          <v:shape id="_x0000_i1150" type="#_x0000_t75" style="width:31.15pt;height:20.4pt" o:ole="">
            <v:imagedata r:id="rId254" o:title=""/>
          </v:shape>
          <o:OLEObject Type="Embed" ProgID="Equation.DSMT4" ShapeID="_x0000_i1150" DrawAspect="Content" ObjectID="_1620385110" r:id="rId255"/>
        </w:object>
      </w:r>
      <w:r w:rsidR="00614A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оэффициент защиты.</w:t>
      </w:r>
    </w:p>
    <w:p w:rsidR="00614AD4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нимают</w:t>
      </w:r>
      <w:r w:rsidR="00614AD4">
        <w:rPr>
          <w:rFonts w:ascii="Times New Roman" w:eastAsia="Times New Roman" w:hAnsi="Times New Roman" w:cs="Times New Roman"/>
          <w:sz w:val="28"/>
          <w:szCs w:val="28"/>
          <w:lang w:eastAsia="ru-RU"/>
        </w:rPr>
        <w:t>ся: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14AD4" w:rsidRDefault="00614AD4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380" w:dyaOrig="420">
          <v:shape id="_x0000_i1151" type="#_x0000_t75" style="width:68.8pt;height:20.4pt" o:ole="">
            <v:imagedata r:id="rId256" o:title=""/>
          </v:shape>
          <o:OLEObject Type="Embed" ProgID="Equation.DSMT4" ShapeID="_x0000_i1151" DrawAspect="Content" ObjectID="_1620385111" r:id="rId257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взрыво – и пожароопасных помещений; </w:t>
      </w:r>
    </w:p>
    <w:p w:rsidR="00614AD4" w:rsidRDefault="00614AD4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999" w:dyaOrig="420">
          <v:shape id="_x0000_i1152" type="#_x0000_t75" style="width:49.45pt;height:20.4pt" o:ole="">
            <v:imagedata r:id="rId258" o:title=""/>
          </v:shape>
          <o:OLEObject Type="Embed" ProgID="Equation.DSMT4" ShapeID="_x0000_i1152" DrawAspect="Content" ObjectID="_1620385112" r:id="rId259"/>
        </w:objec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нормальных (неопасных) помещений; </w:t>
      </w:r>
    </w:p>
    <w:p w:rsidR="004444AF" w:rsidRPr="00E0639B" w:rsidRDefault="00614AD4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420" w:dyaOrig="420">
          <v:shape id="_x0000_i1153" type="#_x0000_t75" style="width:70.95pt;height:20.4pt" o:ole="">
            <v:imagedata r:id="rId260" o:title=""/>
          </v:shape>
          <o:OLEObject Type="Embed" ProgID="Equation.DSMT4" ShapeID="_x0000_i1153" DrawAspect="Content" ObjectID="_1620385113" r:id="rId261"/>
        </w:objec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предохранителей без тепловых реле в линии.</w:t>
      </w:r>
    </w:p>
    <w:p w:rsidR="000D4AD2" w:rsidRDefault="004444AF" w:rsidP="00CA654E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D4AD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о результатам выбора проводника окончательно принимается аппарат защиты.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0D17A1" w:rsidRDefault="000D4AD2" w:rsidP="000D4AD2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. </w:t>
      </w:r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уется расчетная схема ЭС до ЭП подключенного через РУ ШМА</w:t>
      </w:r>
      <w:proofErr w:type="gramStart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D4AD2" w:rsidRDefault="000D17A1" w:rsidP="000D4AD2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й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П – насосная установка:</w:t>
      </w:r>
    </w:p>
    <w:p w:rsidR="000D17A1" w:rsidRDefault="002009F2" w:rsidP="00CA654E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0D17A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0D17A1" w:rsidRPr="000D17A1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154" type="#_x0000_t75" style="width:83.8pt;height:18.25pt" o:ole="">
            <v:imagedata r:id="rId262" o:title=""/>
          </v:shape>
          <o:OLEObject Type="Embed" ProgID="Equation.DSMT4" ShapeID="_x0000_i1154" DrawAspect="Content" ObjectID="_1620385114" r:id="rId263"/>
        </w:objec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</w:p>
    <w:p w:rsidR="002009F2" w:rsidRPr="00E0639B" w:rsidRDefault="000D17A1" w:rsidP="00CA654E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D17A1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340" w:dyaOrig="340">
          <v:shape id="_x0000_i1155" type="#_x0000_t75" style="width:67.7pt;height:17.2pt" o:ole="">
            <v:imagedata r:id="rId264" o:title=""/>
          </v:shape>
          <o:OLEObject Type="Embed" ProgID="Equation.DSMT4" ShapeID="_x0000_i1155" DrawAspect="Content" ObjectID="_1620385115" r:id="rId265"/>
        </w:object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009F2" w:rsidRPr="00E0639B" w:rsidRDefault="002009F2" w:rsidP="00CA654E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D17A1" w:rsidRPr="000D17A1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120" w:dyaOrig="340">
          <v:shape id="_x0000_i1156" type="#_x0000_t75" style="width:55.9pt;height:17.2pt" o:ole="">
            <v:imagedata r:id="rId266" o:title=""/>
          </v:shape>
          <o:OLEObject Type="Embed" ProgID="Equation.DSMT4" ShapeID="_x0000_i1156" DrawAspect="Content" ObjectID="_1620385116" r:id="rId267"/>
        </w:object>
      </w:r>
    </w:p>
    <w:p w:rsidR="002009F2" w:rsidRPr="00E0639B" w:rsidRDefault="002009F2" w:rsidP="00CA654E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 – фазный ДР.</w:t>
      </w:r>
    </w:p>
    <w:p w:rsidR="000D17A1" w:rsidRDefault="000D17A1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схеме указываются все данные значения рис. 3.1.</w:t>
      </w:r>
    </w:p>
    <w:p w:rsidR="000D17A1" w:rsidRDefault="000D17A1" w:rsidP="00CA654E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A4474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r>
        <w:rPr>
          <w:rFonts w:ascii="Times New Roman" w:eastAsiaTheme="minorEastAsia" w:hAnsi="Times New Roman" w:cs="Times New Roman"/>
          <w:sz w:val="28"/>
          <w:szCs w:val="28"/>
        </w:rPr>
        <w:t>Выполняется выбор автоматический выключатель типа ВА:</w:t>
      </w:r>
    </w:p>
    <w:p w:rsidR="009A4474" w:rsidRPr="00E0639B" w:rsidRDefault="009A4474" w:rsidP="00CA654E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0D17A1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D17A1"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 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Т1–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ШНН, </w:t>
      </w:r>
      <w:r w:rsidR="00243FF0" w:rsidRPr="000D17A1">
        <w:rPr>
          <w:rFonts w:ascii="Times New Roman" w:eastAsiaTheme="minorEastAsia" w:hAnsi="Times New Roman" w:cs="Times New Roman"/>
          <w:i/>
          <w:sz w:val="28"/>
          <w:szCs w:val="28"/>
        </w:rPr>
        <w:t>Q</w:t>
      </w:r>
      <w:r w:rsidRPr="000D17A1">
        <w:rPr>
          <w:rFonts w:ascii="Times New Roman" w:eastAsiaTheme="minorEastAsia" w:hAnsi="Times New Roman" w:cs="Times New Roman"/>
          <w:i/>
          <w:sz w:val="28"/>
          <w:szCs w:val="28"/>
        </w:rPr>
        <w:t>F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D17A1"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без ЭД:</w:t>
      </w:r>
    </w:p>
    <w:p w:rsidR="003F70D6" w:rsidRDefault="003F70D6" w:rsidP="00CA654E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3F70D6" w:rsidRDefault="003F70D6" w:rsidP="00CA654E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4120" w:dyaOrig="800">
          <v:shape id="_x0000_i1157" type="#_x0000_t75" style="width:206.35pt;height:39.75pt" o:ole="">
            <v:imagedata r:id="rId268" o:title=""/>
          </v:shape>
          <o:OLEObject Type="Embed" ProgID="Equation.DSMT4" ShapeID="_x0000_i1157" DrawAspect="Content" ObjectID="_1620385117" r:id="rId269"/>
        </w:object>
      </w:r>
    </w:p>
    <w:p w:rsidR="003F70D6" w:rsidRDefault="003F70D6" w:rsidP="00CA654E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219" w:dyaOrig="420">
          <v:shape id="_x0000_i1158" type="#_x0000_t75" style="width:61.25pt;height:20.4pt" o:ole="">
            <v:imagedata r:id="rId270" o:title=""/>
          </v:shape>
          <o:OLEObject Type="Embed" ProgID="Equation.DSMT4" ShapeID="_x0000_i1158" DrawAspect="Content" ObjectID="_1620385118" r:id="rId271"/>
        </w:object>
      </w:r>
    </w:p>
    <w:p w:rsidR="009A4474" w:rsidRPr="00E0639B" w:rsidRDefault="003F70D6" w:rsidP="00CA654E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2380" w:dyaOrig="380">
          <v:shape id="_x0000_i1159" type="#_x0000_t75" style="width:119.3pt;height:18.25pt" o:ole="">
            <v:imagedata r:id="rId272" o:title=""/>
          </v:shape>
          <o:OLEObject Type="Embed" ProgID="Equation.DSMT4" ShapeID="_x0000_i1159" DrawAspect="Content" ObjectID="_1620385119" r:id="rId273"/>
        </w:objec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</w:p>
    <w:p w:rsidR="009A4474" w:rsidRDefault="00984495" w:rsidP="00A7155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9A4474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ВА 51-39 [2, с. 39] </w:t>
      </w:r>
      <w:r w:rsidR="00D641D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со следующими </w:t>
      </w:r>
      <w:r w:rsidR="00D641DE"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="00D641DE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160" type="#_x0000_t75" style="width:76.3pt;height:18.25pt" o:ole="">
            <v:imagedata r:id="rId274" o:title=""/>
          </v:shape>
          <o:OLEObject Type="Embed" ProgID="Equation.DSMT4" ShapeID="_x0000_i1160" DrawAspect="Content" ObjectID="_1620385120" r:id="rId275"/>
        </w:objec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161" type="#_x0000_t75" style="width:76.3pt;height:18.25pt" o:ole="">
            <v:imagedata r:id="rId276" o:title=""/>
          </v:shape>
          <o:OLEObject Type="Embed" ProgID="Equation.DSMT4" ShapeID="_x0000_i1161" DrawAspect="Content" ObjectID="_1620385121" r:id="rId277"/>
        </w:objec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20" w:dyaOrig="420">
          <v:shape id="_x0000_i1162" type="#_x0000_t75" style="width:76.3pt;height:20.4pt" o:ole="">
            <v:imagedata r:id="rId278" o:title=""/>
          </v:shape>
          <o:OLEObject Type="Embed" ProgID="Equation.DSMT4" ShapeID="_x0000_i1162" DrawAspect="Content" ObjectID="_1620385122" r:id="rId279"/>
        </w:objec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40" w:dyaOrig="460">
          <v:shape id="_x0000_i1163" type="#_x0000_t75" style="width:91.35pt;height:23.65pt" o:ole="">
            <v:imagedata r:id="rId280" o:title=""/>
          </v:shape>
          <o:OLEObject Type="Embed" ProgID="Equation.DSMT4" ShapeID="_x0000_i1163" DrawAspect="Content" ObjectID="_1620385123" r:id="rId281"/>
        </w:objec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600" w:dyaOrig="460">
          <v:shape id="_x0000_i1164" type="#_x0000_t75" style="width:80.6pt;height:23.65pt" o:ole="">
            <v:imagedata r:id="rId282" o:title=""/>
          </v:shape>
          <o:OLEObject Type="Embed" ProgID="Equation.DSMT4" ShapeID="_x0000_i1164" DrawAspect="Content" ObjectID="_1620385124" r:id="rId283"/>
        </w:object>
      </w:r>
    </w:p>
    <w:p w:rsidR="003F70D6" w:rsidRDefault="003F70D6" w:rsidP="003F70D6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165" type="#_x0000_t75" style="width:83.8pt;height:18.25pt" o:ole="">
            <v:imagedata r:id="rId284" o:title=""/>
          </v:shape>
          <o:OLEObject Type="Embed" ProgID="Equation.DSMT4" ShapeID="_x0000_i1165" DrawAspect="Content" ObjectID="_1620385125" r:id="rId285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  <w:t xml:space="preserve">-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часток 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ШНН–ШМА1, </w:t>
      </w:r>
      <w:r w:rsidRPr="003F70D6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2, </w:t>
      </w: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группой ЭД:</w:t>
      </w:r>
    </w:p>
    <w:p w:rsidR="00F0680B" w:rsidRDefault="00F0680B" w:rsidP="00F0680B">
      <w:pPr>
        <w:pStyle w:val="ab"/>
        <w:spacing w:after="0" w:line="360" w:lineRule="auto"/>
        <w:ind w:left="708" w:hanging="70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760" w:dyaOrig="380">
          <v:shape id="_x0000_i1166" type="#_x0000_t75" style="width:88.1pt;height:18.25pt" o:ole="">
            <v:imagedata r:id="rId286" o:title=""/>
          </v:shape>
          <o:OLEObject Type="Embed" ProgID="Equation.DSMT4" ShapeID="_x0000_i1166" DrawAspect="Content" ObjectID="_1620385126" r:id="rId287"/>
        </w:object>
      </w:r>
    </w:p>
    <w:p w:rsidR="00F0680B" w:rsidRDefault="00F0680B" w:rsidP="00F0680B">
      <w:pPr>
        <w:pStyle w:val="ab"/>
        <w:spacing w:after="0" w:line="360" w:lineRule="auto"/>
        <w:ind w:left="708" w:hanging="70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79" w:dyaOrig="420">
          <v:shape id="_x0000_i1167" type="#_x0000_t75" style="width:78.45pt;height:20.4pt" o:ole="">
            <v:imagedata r:id="rId288" o:title=""/>
          </v:shape>
          <o:OLEObject Type="Embed" ProgID="Equation.DSMT4" ShapeID="_x0000_i1167" DrawAspect="Content" ObjectID="_1620385127" r:id="rId289"/>
        </w:object>
      </w:r>
    </w:p>
    <w:p w:rsidR="00F0680B" w:rsidRPr="00E0639B" w:rsidRDefault="00F0680B" w:rsidP="00F0680B">
      <w:pPr>
        <w:pStyle w:val="ab"/>
        <w:spacing w:after="0" w:line="360" w:lineRule="auto"/>
        <w:ind w:left="708" w:hanging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420" w:dyaOrig="420">
          <v:shape id="_x0000_i1168" type="#_x0000_t75" style="width:220.3pt;height:20.4pt" o:ole="">
            <v:imagedata r:id="rId290" o:title=""/>
          </v:shape>
          <o:OLEObject Type="Embed" ProgID="Equation.DSMT4" ShapeID="_x0000_i1168" DrawAspect="Content" ObjectID="_1620385128" r:id="rId291"/>
        </w:object>
      </w:r>
    </w:p>
    <w:p w:rsidR="00F0680B" w:rsidRDefault="00F0680B" w:rsidP="00F0680B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нимается автомат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ВА 51-39 со следующими </w:t>
      </w:r>
      <w:r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169" type="#_x0000_t75" style="width:76.3pt;height:18.25pt" o:ole="">
            <v:imagedata r:id="rId274" o:title=""/>
          </v:shape>
          <o:OLEObject Type="Embed" ProgID="Equation.DSMT4" ShapeID="_x0000_i1169" DrawAspect="Content" ObjectID="_1620385129" r:id="rId292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170" type="#_x0000_t75" style="width:76.3pt;height:18.25pt" o:ole="">
            <v:imagedata r:id="rId276" o:title=""/>
          </v:shape>
          <o:OLEObject Type="Embed" ProgID="Equation.DSMT4" ShapeID="_x0000_i1170" DrawAspect="Content" ObjectID="_1620385130" r:id="rId293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20" w:dyaOrig="420">
          <v:shape id="_x0000_i1171" type="#_x0000_t75" style="width:76.3pt;height:20.4pt" o:ole="">
            <v:imagedata r:id="rId294" o:title=""/>
          </v:shape>
          <o:OLEObject Type="Embed" ProgID="Equation.DSMT4" ShapeID="_x0000_i1171" DrawAspect="Content" ObjectID="_1620385131" r:id="rId295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40" w:dyaOrig="460">
          <v:shape id="_x0000_i1172" type="#_x0000_t75" style="width:91.35pt;height:23.65pt" o:ole="">
            <v:imagedata r:id="rId280" o:title=""/>
          </v:shape>
          <o:OLEObject Type="Embed" ProgID="Equation.DSMT4" ShapeID="_x0000_i1172" DrawAspect="Content" ObjectID="_1620385132" r:id="rId296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579" w:dyaOrig="460">
          <v:shape id="_x0000_i1173" type="#_x0000_t75" style="width:78.45pt;height:23.65pt" o:ole="">
            <v:imagedata r:id="rId297" o:title=""/>
          </v:shape>
          <o:OLEObject Type="Embed" ProgID="Equation.DSMT4" ShapeID="_x0000_i1173" DrawAspect="Content" ObjectID="_1620385133" r:id="rId298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174" type="#_x0000_t75" style="width:83.8pt;height:18.25pt" o:ole="">
            <v:imagedata r:id="rId284" o:title=""/>
          </v:shape>
          <o:OLEObject Type="Embed" ProgID="Equation.DSMT4" ShapeID="_x0000_i1174" DrawAspect="Content" ObjectID="_1620385134" r:id="rId299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D33A8">
        <w:rPr>
          <w:rFonts w:ascii="Times New Roman" w:eastAsia="Times New Roman" w:hAnsi="Times New Roman" w:cs="Times New Roman"/>
          <w:i/>
          <w:position w:val="-38"/>
          <w:sz w:val="28"/>
          <w:szCs w:val="28"/>
          <w:lang w:eastAsia="ru-RU"/>
        </w:rPr>
        <w:object w:dxaOrig="3180" w:dyaOrig="820">
          <v:shape id="_x0000_i1175" type="#_x0000_t75" style="width:159.05pt;height:40.85pt" o:ole="">
            <v:imagedata r:id="rId300" o:title=""/>
          </v:shape>
          <o:OLEObject Type="Embed" ProgID="Equation.DSMT4" ShapeID="_x0000_i1175" DrawAspect="Content" ObjectID="_1620385135" r:id="rId301"/>
        </w:object>
      </w:r>
    </w:p>
    <w:p w:rsidR="00F0680B" w:rsidRDefault="00F0680B" w:rsidP="00F0680B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Принимае</w:t>
      </w:r>
      <w:r w:rsidR="00987269">
        <w:rPr>
          <w:rFonts w:ascii="Times New Roman" w:eastAsiaTheme="minorEastAsia" w:hAnsi="Times New Roman" w:cs="Times New Roman"/>
          <w:sz w:val="28"/>
          <w:szCs w:val="28"/>
        </w:rPr>
        <w:t>тс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80" w:dyaOrig="380">
          <v:shape id="_x0000_i1176" type="#_x0000_t75" style="width:44.05pt;height:18.25pt" o:ole="">
            <v:imagedata r:id="rId302" o:title=""/>
          </v:shape>
          <o:OLEObject Type="Embed" ProgID="Equation.DSMT4" ShapeID="_x0000_i1176" DrawAspect="Content" ObjectID="_1620385136" r:id="rId303"/>
        </w:object>
      </w:r>
    </w:p>
    <w:p w:rsidR="005E2CD8" w:rsidRPr="00E0639B" w:rsidRDefault="005E2CD8" w:rsidP="00CA654E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296179" cy="7124132"/>
            <wp:effectExtent l="0" t="0" r="0" b="0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 l="38060" t="13496" r="44414"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480" cy="7143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CD8" w:rsidRPr="00E0639B" w:rsidRDefault="005E2CD8" w:rsidP="00CA654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Рисунок 3.1 – Схема ЭС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>до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ЭП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№3</w:t>
      </w:r>
    </w:p>
    <w:p w:rsidR="00F0680B" w:rsidRDefault="00F0680B" w:rsidP="00450D33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3D33A8" w:rsidRPr="00E0639B" w:rsidRDefault="00450D33" w:rsidP="00450D3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450D33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740" w:dyaOrig="380">
          <v:shape id="_x0000_i1177" type="#_x0000_t75" style="width:236.4pt;height:18.25pt" o:ole="">
            <v:imagedata r:id="rId305" o:title=""/>
          </v:shape>
          <o:OLEObject Type="Embed" ProgID="Equation.DSMT4" ShapeID="_x0000_i1177" DrawAspect="Content" ObjectID="_1620385137" r:id="rId306"/>
        </w:object>
      </w:r>
    </w:p>
    <w:p w:rsidR="00343A2E" w:rsidRDefault="00343A2E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читывая, что к ШМА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подключено более 5 ЭП, а максимальный по мощности является насосная установка, тогда:</w:t>
      </w:r>
    </w:p>
    <w:p w:rsidR="00450D33" w:rsidRDefault="00450D33" w:rsidP="00450D3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6540" w:dyaOrig="800">
          <v:shape id="_x0000_i1178" type="#_x0000_t75" style="width:327.75pt;height:39.75pt" o:ole="">
            <v:imagedata r:id="rId307" o:title=""/>
          </v:shape>
          <o:OLEObject Type="Embed" ProgID="Equation.DSMT4" ShapeID="_x0000_i1178" DrawAspect="Content" ObjectID="_1620385138" r:id="rId308"/>
        </w:object>
      </w:r>
    </w:p>
    <w:p w:rsidR="00450D33" w:rsidRDefault="00450D33" w:rsidP="00450D3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8360" w:dyaOrig="380">
          <v:shape id="_x0000_i1179" type="#_x0000_t75" style="width:418.05pt;height:18.25pt" o:ole="">
            <v:imagedata r:id="rId309" o:title=""/>
          </v:shape>
          <o:OLEObject Type="Embed" ProgID="Equation.DSMT4" ShapeID="_x0000_i1179" DrawAspect="Content" ObjectID="_1620385139" r:id="rId310"/>
        </w:object>
      </w:r>
    </w:p>
    <w:p w:rsidR="00450D33" w:rsidRDefault="00450D33" w:rsidP="00450D33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700" w:dyaOrig="380">
          <v:shape id="_x0000_i1180" type="#_x0000_t75" style="width:234.25pt;height:18.25pt" o:ole="">
            <v:imagedata r:id="rId311" o:title=""/>
          </v:shape>
          <o:OLEObject Type="Embed" ProgID="Equation.DSMT4" ShapeID="_x0000_i1180" DrawAspect="Content" ObjectID="_1620385140" r:id="rId312"/>
        </w:object>
      </w:r>
    </w:p>
    <w:p w:rsidR="00450D33" w:rsidRPr="00450D33" w:rsidRDefault="00450D33" w:rsidP="00450D33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900" w:dyaOrig="380">
          <v:shape id="_x0000_i1181" type="#_x0000_t75" style="width:195.6pt;height:18.25pt" o:ole="">
            <v:imagedata r:id="rId313" o:title=""/>
          </v:shape>
          <o:OLEObject Type="Embed" ProgID="Equation.DSMT4" ShapeID="_x0000_i1181" DrawAspect="Content" ObjectID="_1620385141" r:id="rId314"/>
        </w:object>
      </w:r>
    </w:p>
    <w:p w:rsidR="004525FA" w:rsidRDefault="00450D33" w:rsidP="00CA654E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- Участок сети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ШМА</w:t>
      </w:r>
      <w:proofErr w:type="gramStart"/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насосная установка, </w:t>
      </w:r>
      <w:r w:rsidR="004525FA" w:rsidRPr="00450D33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3, </w:t>
      </w: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одним ЭД:</w:t>
      </w:r>
    </w:p>
    <w:p w:rsidR="00450D33" w:rsidRDefault="00450D33" w:rsidP="00450D33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6540" w:dyaOrig="800">
          <v:shape id="_x0000_i1182" type="#_x0000_t75" style="width:327.75pt;height:39.75pt" o:ole="">
            <v:imagedata r:id="rId307" o:title=""/>
          </v:shape>
          <o:OLEObject Type="Embed" ProgID="Equation.DSMT4" ShapeID="_x0000_i1182" DrawAspect="Content" ObjectID="_1620385142" r:id="rId315"/>
        </w:object>
      </w:r>
    </w:p>
    <w:p w:rsidR="00450D33" w:rsidRDefault="00450D33" w:rsidP="00450D33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79" w:dyaOrig="420">
          <v:shape id="_x0000_i1183" type="#_x0000_t75" style="width:78.45pt;height:20.4pt" o:ole="">
            <v:imagedata r:id="rId288" o:title=""/>
          </v:shape>
          <o:OLEObject Type="Embed" ProgID="Equation.DSMT4" ShapeID="_x0000_i1183" DrawAspect="Content" ObjectID="_1620385143" r:id="rId316"/>
        </w:object>
      </w:r>
    </w:p>
    <w:p w:rsidR="00450D33" w:rsidRPr="00450D33" w:rsidRDefault="00450D33" w:rsidP="00450D3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620" w:dyaOrig="420">
          <v:shape id="_x0000_i1184" type="#_x0000_t75" style="width:231.05pt;height:20.4pt" o:ole="">
            <v:imagedata r:id="rId317" o:title=""/>
          </v:shape>
          <o:OLEObject Type="Embed" ProgID="Equation.DSMT4" ShapeID="_x0000_i1184" DrawAspect="Content" ObjectID="_1620385144" r:id="rId318"/>
        </w:object>
      </w:r>
    </w:p>
    <w:p w:rsidR="004525FA" w:rsidRDefault="00450D33" w:rsidP="00343A2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автомат 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ВА 52Г-31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со следующими </w:t>
      </w:r>
      <w:r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185" type="#_x0000_t75" style="width:76.3pt;height:18.25pt" o:ole="">
            <v:imagedata r:id="rId274" o:title=""/>
          </v:shape>
          <o:OLEObject Type="Embed" ProgID="Equation.DSMT4" ShapeID="_x0000_i1185" DrawAspect="Content" ObjectID="_1620385145" r:id="rId319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480" w:dyaOrig="380">
          <v:shape id="_x0000_i1186" type="#_x0000_t75" style="width:74.15pt;height:18.25pt" o:ole="">
            <v:imagedata r:id="rId320" o:title=""/>
          </v:shape>
          <o:OLEObject Type="Embed" ProgID="Equation.DSMT4" ShapeID="_x0000_i1186" DrawAspect="Content" ObjectID="_1620385146" r:id="rId321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00" w:dyaOrig="420">
          <v:shape id="_x0000_i1187" type="#_x0000_t75" style="width:75.2pt;height:20.4pt" o:ole="">
            <v:imagedata r:id="rId322" o:title=""/>
          </v:shape>
          <o:OLEObject Type="Embed" ProgID="Equation.DSMT4" ShapeID="_x0000_i1187" DrawAspect="Content" ObjectID="_1620385147" r:id="rId323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20" w:dyaOrig="460">
          <v:shape id="_x0000_i1188" type="#_x0000_t75" style="width:90.25pt;height:23.65pt" o:ole="">
            <v:imagedata r:id="rId324" o:title=""/>
          </v:shape>
          <o:OLEObject Type="Embed" ProgID="Equation.DSMT4" ShapeID="_x0000_i1188" DrawAspect="Content" ObjectID="_1620385148" r:id="rId325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600" w:dyaOrig="460">
          <v:shape id="_x0000_i1189" type="#_x0000_t75" style="width:80.6pt;height:23.65pt" o:ole="">
            <v:imagedata r:id="rId326" o:title=""/>
          </v:shape>
          <o:OLEObject Type="Embed" ProgID="Equation.DSMT4" ShapeID="_x0000_i1189" DrawAspect="Content" ObjectID="_1620385149" r:id="rId327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60" w:dyaOrig="380">
          <v:shape id="_x0000_i1190" type="#_x0000_t75" style="width:82.75pt;height:18.25pt" o:ole="">
            <v:imagedata r:id="rId328" o:title=""/>
          </v:shape>
          <o:OLEObject Type="Embed" ProgID="Equation.DSMT4" ShapeID="_x0000_i1190" DrawAspect="Content" ObjectID="_1620385150" r:id="rId329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420" w:dyaOrig="380">
          <v:shape id="_x0000_i1191" type="#_x0000_t75" style="width:220.3pt;height:18.25pt" o:ole="">
            <v:imagedata r:id="rId330" o:title=""/>
          </v:shape>
          <o:OLEObject Type="Embed" ProgID="Equation.DSMT4" ShapeID="_x0000_i1191" DrawAspect="Content" ObjectID="_1620385151" r:id="rId331"/>
        </w:object>
      </w:r>
    </w:p>
    <w:p w:rsidR="00F0680B" w:rsidRDefault="00F0680B" w:rsidP="00F0680B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D33A8">
        <w:rPr>
          <w:rFonts w:ascii="Times New Roman" w:eastAsia="Times New Roman" w:hAnsi="Times New Roman" w:cs="Times New Roman"/>
          <w:i/>
          <w:position w:val="-38"/>
          <w:sz w:val="28"/>
          <w:szCs w:val="28"/>
          <w:lang w:eastAsia="ru-RU"/>
        </w:rPr>
        <w:object w:dxaOrig="2799" w:dyaOrig="820">
          <v:shape id="_x0000_i1192" type="#_x0000_t75" style="width:139.7pt;height:40.85pt" o:ole="">
            <v:imagedata r:id="rId332" o:title=""/>
          </v:shape>
          <o:OLEObject Type="Embed" ProgID="Equation.DSMT4" ShapeID="_x0000_i1192" DrawAspect="Content" ObjectID="_1620385152" r:id="rId333"/>
        </w:object>
      </w:r>
    </w:p>
    <w:p w:rsidR="00F0680B" w:rsidRDefault="00343A2E" w:rsidP="00F0680B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F0680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0680B"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80" w:dyaOrig="380">
          <v:shape id="_x0000_i1193" type="#_x0000_t75" style="width:44.05pt;height:18.25pt" o:ole="">
            <v:imagedata r:id="rId334" o:title=""/>
          </v:shape>
          <o:OLEObject Type="Embed" ProgID="Equation.DSMT4" ShapeID="_x0000_i1193" DrawAspect="Content" ObjectID="_1620385153" r:id="rId335"/>
        </w:object>
      </w:r>
    </w:p>
    <w:p w:rsidR="00343A2E" w:rsidRDefault="00AA0412" w:rsidP="00CA654E">
      <w:pPr>
        <w:pStyle w:val="ab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3. 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Выполняется проверка участка сети </w:t>
      </w:r>
      <w:r w:rsidR="00343A2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согласованию аппарата защиты по условию:</w:t>
      </w:r>
    </w:p>
    <w:p w:rsidR="00343A2E" w:rsidRDefault="00343A2E" w:rsidP="00343A2E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2220" w:dyaOrig="460">
          <v:shape id="_x0000_i1194" type="#_x0000_t75" style="width:110.7pt;height:23.65pt" o:ole="">
            <v:imagedata r:id="rId336" o:title=""/>
          </v:shape>
          <o:OLEObject Type="Embed" ProgID="Equation.DSMT4" ShapeID="_x0000_i1194" DrawAspect="Content" ObjectID="_1620385154" r:id="rId337"/>
        </w:object>
      </w:r>
    </w:p>
    <w:p w:rsidR="00343A2E" w:rsidRDefault="00343A2E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бирается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кабель марки АВВГ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прокладк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в воздухе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в помещениях с нормальной зоной опасности при отсутствии механических повреждени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43A2E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999" w:dyaOrig="420">
          <v:shape id="_x0000_i1195" type="#_x0000_t75" style="width:49.45pt;height:20.4pt" o:ole="">
            <v:imagedata r:id="rId338" o:title=""/>
          </v:shape>
          <o:OLEObject Type="Embed" ProgID="Equation.DSMT4" ShapeID="_x0000_i1195" DrawAspect="Content" ObjectID="_1620385155" r:id="rId339"/>
        </w:object>
      </w:r>
    </w:p>
    <w:p w:rsidR="00343A2E" w:rsidRPr="00343A2E" w:rsidRDefault="00343A2E" w:rsidP="00343A2E">
      <w:pPr>
        <w:pStyle w:val="ab"/>
        <w:numPr>
          <w:ilvl w:val="0"/>
          <w:numId w:val="3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Участок сети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AA0412" w:rsidRPr="00343A2E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43A2E" w:rsidRDefault="00343A2E" w:rsidP="00CA654E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3760" w:dyaOrig="460">
          <v:shape id="_x0000_i1196" type="#_x0000_t75" style="width:188.05pt;height:23.65pt" o:ole="">
            <v:imagedata r:id="rId340" o:title=""/>
          </v:shape>
          <o:OLEObject Type="Embed" ProgID="Equation.DSMT4" ShapeID="_x0000_i1196" DrawAspect="Content" ObjectID="_1620385156" r:id="rId341"/>
        </w:object>
      </w:r>
    </w:p>
    <w:p w:rsidR="00AA0412" w:rsidRPr="00E0639B" w:rsidRDefault="00343A2E" w:rsidP="00CA654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три кабеля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×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)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197" type="#_x0000_t75" style="width:76.3pt;height:18.25pt" o:ole="">
            <v:imagedata r:id="rId342" o:title=""/>
          </v:shape>
          <o:OLEObject Type="Embed" ProgID="Equation.DSMT4" ShapeID="_x0000_i1197" DrawAspect="Content" ObjectID="_1620385157" r:id="rId343"/>
        </w:object>
      </w:r>
    </w:p>
    <w:p w:rsidR="00AA0412" w:rsidRDefault="00343A2E" w:rsidP="00CA654E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часток сети 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A0412" w:rsidRPr="00343A2E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941EE6" w:rsidRPr="00E0639B" w:rsidRDefault="00941EE6" w:rsidP="00CA654E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343A2E" w:rsidRDefault="00343A2E" w:rsidP="00CA654E">
      <w:pPr>
        <w:pStyle w:val="ab"/>
        <w:spacing w:after="0" w:line="360" w:lineRule="auto"/>
        <w:ind w:hanging="72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3700" w:dyaOrig="460">
          <v:shape id="_x0000_i1198" type="#_x0000_t75" style="width:184.85pt;height:23.65pt" o:ole="">
            <v:imagedata r:id="rId344" o:title=""/>
          </v:shape>
          <o:OLEObject Type="Embed" ProgID="Equation.DSMT4" ShapeID="_x0000_i1198" DrawAspect="Content" ObjectID="_1620385158" r:id="rId345"/>
        </w:object>
      </w:r>
    </w:p>
    <w:p w:rsidR="00AA0412" w:rsidRPr="00E0639B" w:rsidRDefault="006537B2" w:rsidP="00CA654E">
      <w:pPr>
        <w:pStyle w:val="ab"/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два кабеля 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2×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(4×95)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537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199" type="#_x0000_t75" style="width:76.3pt;height:18.25pt" o:ole="">
            <v:imagedata r:id="rId342" o:title=""/>
          </v:shape>
          <o:OLEObject Type="Embed" ProgID="Equation.DSMT4" ShapeID="_x0000_i1199" DrawAspect="Content" ObjectID="_1620385159" r:id="rId346"/>
        </w:object>
      </w:r>
    </w:p>
    <w:p w:rsidR="006537B2" w:rsidRDefault="006537B2" w:rsidP="00CA654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шинопровод типа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ШРА4-630-32-У3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A2D82" w:rsidRDefault="003A2D82" w:rsidP="003A2D82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60" w:dyaOrig="380">
          <v:shape id="_x0000_i1200" type="#_x0000_t75" style="width:77.35pt;height:18.25pt" o:ole="">
            <v:imagedata r:id="rId347" o:title=""/>
          </v:shape>
          <o:OLEObject Type="Embed" ProgID="Equation.DSMT4" ShapeID="_x0000_i1200" DrawAspect="Content" ObjectID="_1620385160" r:id="rId348"/>
        </w:object>
      </w:r>
    </w:p>
    <w:p w:rsidR="003A2D82" w:rsidRDefault="003A2D82" w:rsidP="003A2D82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79" w:dyaOrig="380">
          <v:shape id="_x0000_i1201" type="#_x0000_t75" style="width:78.45pt;height:18.25pt" o:ole="">
            <v:imagedata r:id="rId349" o:title=""/>
          </v:shape>
          <o:OLEObject Type="Embed" ProgID="Equation.DSMT4" ShapeID="_x0000_i1201" DrawAspect="Content" ObjectID="_1620385161" r:id="rId350"/>
        </w:object>
      </w:r>
    </w:p>
    <w:p w:rsidR="003A2D82" w:rsidRDefault="003A2D82" w:rsidP="003A2D82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00" w:dyaOrig="380">
          <v:shape id="_x0000_i1202" type="#_x0000_t75" style="width:65.55pt;height:18.25pt" o:ole="">
            <v:imagedata r:id="rId351" o:title=""/>
          </v:shape>
          <o:OLEObject Type="Embed" ProgID="Equation.DSMT4" ShapeID="_x0000_i1202" DrawAspect="Content" ObjectID="_1620385162" r:id="rId352"/>
        </w:object>
      </w:r>
    </w:p>
    <w:p w:rsidR="00AA0412" w:rsidRPr="00E0639B" w:rsidRDefault="00AA0412" w:rsidP="003A2D8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Сечение шинопровода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типа </w:t>
      </w:r>
      <w:r w:rsidR="003A2D82" w:rsidRPr="00E0639B">
        <w:rPr>
          <w:rFonts w:ascii="Times New Roman" w:eastAsiaTheme="minorEastAsia" w:hAnsi="Times New Roman" w:cs="Times New Roman"/>
          <w:sz w:val="28"/>
          <w:szCs w:val="28"/>
        </w:rPr>
        <w:t>ШРА4-630-32-У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E0639B">
        <w:rPr>
          <w:rFonts w:ascii="Times New Roman" w:eastAsiaTheme="minorEastAsia" w:hAnsi="Times New Roman" w:cs="Times New Roman"/>
          <w:i/>
          <w:sz w:val="28"/>
          <w:szCs w:val="28"/>
        </w:rPr>
        <w:t>a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639B">
        <w:rPr>
          <w:rFonts w:ascii="Times New Roman" w:eastAsiaTheme="minorEastAsia" w:hAnsi="Times New Roman" w:cs="Times New Roman"/>
          <w:i/>
          <w:sz w:val="28"/>
          <w:szCs w:val="28"/>
        </w:rPr>
        <w:t>b</w:t>
      </w:r>
      <w:proofErr w:type="spellEnd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0×5 мм.</w:t>
      </w:r>
    </w:p>
    <w:p w:rsidR="00AA0412" w:rsidRPr="00E0639B" w:rsidRDefault="000F4248" w:rsidP="00CA654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>Э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цеха 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>приняты следующие элементы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3A2D82" w:rsidRDefault="00AA0412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        </w:t>
      </w:r>
      <w:r w:rsidRPr="003A2D82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        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 52Г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 </w:t>
      </w:r>
    </w:p>
    <w:p w:rsidR="00AA0412" w:rsidRDefault="003A2D82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 id="_x0000_i1203" type="#_x0000_t75" style="width:76.3pt;height:18.25pt" o:ole="">
            <v:imagedata r:id="rId353" o:title=""/>
          </v:shape>
          <o:OLEObject Type="Embed" ProgID="Equation.DSMT4" ShapeID="_x0000_i1203" DrawAspect="Content" ObjectID="_1620385163" r:id="rId35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</w:t>
      </w: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 id="_x0000_i1204" type="#_x0000_t75" style="width:76.3pt;height:18.25pt" o:ole="">
            <v:imagedata r:id="rId355" o:title=""/>
          </v:shape>
          <o:OLEObject Type="Embed" ProgID="Equation.DSMT4" ShapeID="_x0000_i1204" DrawAspect="Content" ObjectID="_1620385164" r:id="rId356"/>
        </w:objec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480" w:dyaOrig="380">
          <v:shape id="_x0000_i1205" type="#_x0000_t75" style="width:74.15pt;height:18.25pt" o:ole="">
            <v:imagedata r:id="rId357" o:title=""/>
          </v:shape>
          <o:OLEObject Type="Embed" ProgID="Equation.DSMT4" ShapeID="_x0000_i1205" DrawAspect="Content" ObjectID="_1620385165" r:id="rId358"/>
        </w:object>
      </w:r>
    </w:p>
    <w:p w:rsidR="003A2D82" w:rsidRDefault="003A2D82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40" w:dyaOrig="460">
          <v:shape id="_x0000_i1206" type="#_x0000_t75" style="width:91.35pt;height:23.65pt" o:ole="">
            <v:imagedata r:id="rId359" o:title=""/>
          </v:shape>
          <o:OLEObject Type="Embed" ProgID="Equation.DSMT4" ShapeID="_x0000_i1206" DrawAspect="Content" ObjectID="_1620385166" r:id="rId36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40" w:dyaOrig="460">
          <v:shape id="_x0000_i1207" type="#_x0000_t75" style="width:91.35pt;height:23.65pt" o:ole="">
            <v:imagedata r:id="rId361" o:title=""/>
          </v:shape>
          <o:OLEObject Type="Embed" ProgID="Equation.DSMT4" ShapeID="_x0000_i1207" DrawAspect="Content" ObjectID="_1620385167" r:id="rId36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20" w:dyaOrig="460">
          <v:shape id="_x0000_i1208" type="#_x0000_t75" style="width:90.25pt;height:23.65pt" o:ole="">
            <v:imagedata r:id="rId363" o:title=""/>
          </v:shape>
          <o:OLEObject Type="Embed" ProgID="Equation.DSMT4" ShapeID="_x0000_i1208" DrawAspect="Content" ObjectID="_1620385168" r:id="rId364"/>
        </w:object>
      </w:r>
    </w:p>
    <w:p w:rsidR="003A2D82" w:rsidRPr="00E0639B" w:rsidRDefault="003A2D82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600" w:dyaOrig="460">
          <v:shape id="_x0000_i1209" type="#_x0000_t75" style="width:80.6pt;height:23.65pt" o:ole="">
            <v:imagedata r:id="rId365" o:title=""/>
          </v:shape>
          <o:OLEObject Type="Embed" ProgID="Equation.DSMT4" ShapeID="_x0000_i1209" DrawAspect="Content" ObjectID="_1620385169" r:id="rId36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</w:t>
      </w:r>
      <w:r w:rsidR="00700A7F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579" w:dyaOrig="460">
          <v:shape id="_x0000_i1210" type="#_x0000_t75" style="width:78.45pt;height:23.65pt" o:ole="">
            <v:imagedata r:id="rId367" o:title=""/>
          </v:shape>
          <o:OLEObject Type="Embed" ProgID="Equation.DSMT4" ShapeID="_x0000_i1210" DrawAspect="Content" ObjectID="_1620385170" r:id="rId368"/>
        </w:objec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="00700A7F" w:rsidRPr="00700A7F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600" w:dyaOrig="460">
          <v:shape id="_x0000_i1211" type="#_x0000_t75" style="width:80.6pt;height:23.65pt" o:ole="">
            <v:imagedata r:id="rId369" o:title=""/>
          </v:shape>
          <o:OLEObject Type="Embed" ProgID="Equation.DSMT4" ShapeID="_x0000_i1211" DrawAspect="Content" ObjectID="_1620385171" r:id="rId370"/>
        </w:object>
      </w:r>
    </w:p>
    <w:p w:rsidR="00AA0412" w:rsidRPr="00E0639B" w:rsidRDefault="00700A7F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8775DF" w:rsidRPr="00700A7F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×АВВГ-1(4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)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212" type="#_x0000_t75" style="width:76.3pt;height:18.25pt" o:ole="">
            <v:imagedata r:id="rId342" o:title=""/>
          </v:shape>
          <o:OLEObject Type="Embed" ProgID="Equation.DSMT4" ShapeID="_x0000_i1212" DrawAspect="Content" ObjectID="_1620385172" r:id="rId371"/>
        </w:object>
      </w:r>
    </w:p>
    <w:p w:rsidR="000F4248" w:rsidRPr="00E0639B" w:rsidRDefault="00700A7F" w:rsidP="00CA654E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36386" w:rsidRPr="00700A7F">
        <w:rPr>
          <w:rFonts w:ascii="Times New Roman" w:eastAsiaTheme="minorEastAsia" w:hAnsi="Times New Roman" w:cs="Times New Roman"/>
          <w:i/>
          <w:sz w:val="28"/>
          <w:szCs w:val="28"/>
        </w:rPr>
        <w:t>Q</w:t>
      </w:r>
      <w:r w:rsidR="00AA0412" w:rsidRPr="00700A7F">
        <w:rPr>
          <w:rFonts w:ascii="Times New Roman" w:eastAsiaTheme="minorEastAsia" w:hAnsi="Times New Roman" w:cs="Times New Roman"/>
          <w:i/>
          <w:sz w:val="28"/>
          <w:szCs w:val="28"/>
        </w:rPr>
        <w:t>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2×АВВГ-1(4×95)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213" type="#_x0000_t75" style="width:76.3pt;height:18.25pt" o:ole="">
            <v:imagedata r:id="rId342" o:title=""/>
          </v:shape>
          <o:OLEObject Type="Embed" ProgID="Equation.DSMT4" ShapeID="_x0000_i1213" DrawAspect="Content" ObjectID="_1620385173" r:id="rId372"/>
        </w:object>
      </w: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7545F" w:rsidRPr="00E0639B" w:rsidRDefault="0087545F" w:rsidP="00CA654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t>4 Расчет токов короткого замыкания</w:t>
      </w:r>
    </w:p>
    <w:p w:rsidR="005E2CD8" w:rsidRDefault="00C20942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</w:p>
    <w:p w:rsidR="00C20942" w:rsidRPr="00E0639B" w:rsidRDefault="00C20942" w:rsidP="00C20942">
      <w:pPr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  <w:t xml:space="preserve">Расчет токов КЗ ведется на стороне низкого напряжения 0,4 кВ и начинается с формирования расчетной схемы, </w:t>
      </w:r>
      <w:r w:rsidRPr="00C20942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схемы замещения и выбора точек КЗ.</w:t>
      </w:r>
    </w:p>
    <w:p w:rsidR="00B36386" w:rsidRPr="00E0639B" w:rsidRDefault="00B36386" w:rsidP="00C20942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209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 рисунках </w:t>
      </w:r>
      <w:r w:rsidR="00C20942"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1, 4.2, </w:t>
      </w:r>
      <w:r w:rsidR="00C209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3 изображены расчетная схема и схемы замещения для вычисления токов КЗ. </w:t>
      </w:r>
    </w:p>
    <w:p w:rsidR="00B36386" w:rsidRPr="00E0639B" w:rsidRDefault="00B36386" w:rsidP="00990404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ля </w:t>
      </w:r>
      <w:r w:rsidR="0099040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числени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токов КЗ </w:t>
      </w:r>
      <w:r w:rsidR="0099040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именяютс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ледующие </w:t>
      </w:r>
      <w:r w:rsidR="0099040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ражени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а) </w:t>
      </w:r>
      <w:r w:rsidR="0099040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90404">
        <w:trPr>
          <w:trHeight w:val="95"/>
          <w:jc w:val="center"/>
        </w:trPr>
        <w:tc>
          <w:tcPr>
            <w:tcW w:w="8957" w:type="dxa"/>
            <w:vAlign w:val="center"/>
          </w:tcPr>
          <w:p w:rsidR="00B36386" w:rsidRPr="00E0639B" w:rsidRDefault="00990404" w:rsidP="00990404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0404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2240" w:dyaOrig="800">
                <v:shape id="_x0000_i1214" type="#_x0000_t75" style="width:111.75pt;height:39.75pt" o:ole="">
                  <v:imagedata r:id="rId373" o:title=""/>
                </v:shape>
                <o:OLEObject Type="Embed" ProgID="Equation.DSMT4" ShapeID="_x0000_i1214" DrawAspect="Content" ObjectID="_1620385174" r:id="rId374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="009F5A82" w:rsidRPr="009F5A82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40" w:dyaOrig="380">
          <v:shape id="_x0000_i1215" type="#_x0000_t75" style="width:22.55pt;height:18.25pt" o:ole="">
            <v:imagedata r:id="rId375" o:title=""/>
          </v:shape>
          <o:OLEObject Type="Embed" ProgID="Equation.DSMT4" ShapeID="_x0000_i1215" DrawAspect="Content" ObjectID="_1620385175" r:id="rId376"/>
        </w:object>
      </w:r>
      <w:r w:rsidR="009977C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линейное напряжение в точке КЗ, кВ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9977C9" w:rsidRPr="009977C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20" w:dyaOrig="380">
          <v:shape id="_x0000_i1216" type="#_x0000_t75" style="width:20.4pt;height:18.25pt" o:ole="">
            <v:imagedata r:id="rId377" o:title=""/>
          </v:shape>
          <o:OLEObject Type="Embed" ProgID="Equation.DSMT4" ShapeID="_x0000_i1216" DrawAspect="Content" ObjectID="_1620385176" r:id="rId378"/>
        </w:object>
      </w:r>
      <w:r w:rsidR="009977C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полное сопротивление до точки КЗ, Ом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б) </w:t>
      </w:r>
      <w:r w:rsidR="009977C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26"/>
                <w:sz w:val="28"/>
                <w:szCs w:val="28"/>
              </w:rPr>
              <w:object w:dxaOrig="2540" w:dyaOrig="760">
                <v:shape id="_x0000_i1217" type="#_x0000_t75" style="width:126.8pt;height:38.7pt" o:ole="">
                  <v:imagedata r:id="rId379" o:title=""/>
                </v:shape>
                <o:OLEObject Type="Embed" ProgID="Equation.DSMT4" ShapeID="_x0000_i1217" DrawAspect="Content" ObjectID="_1620385177" r:id="rId380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9977C9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в) одно</w:t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4"/>
                <w:sz w:val="28"/>
                <w:szCs w:val="28"/>
              </w:rPr>
              <w:object w:dxaOrig="2940" w:dyaOrig="840">
                <v:shape id="_x0000_i1218" type="#_x0000_t75" style="width:147.2pt;height:41.9pt" o:ole="">
                  <v:imagedata r:id="rId381" o:title=""/>
                </v:shape>
                <o:OLEObject Type="Embed" ProgID="Equation.DSMT4" ShapeID="_x0000_i1218" DrawAspect="Content" ObjectID="_1620385178" r:id="rId382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="009977C9" w:rsidRPr="009977C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80" w:dyaOrig="380">
          <v:shape id="_x0000_i1219" type="#_x0000_t75" style="width:29pt;height:18.25pt" o:ole="">
            <v:imagedata r:id="rId383" o:title=""/>
          </v:shape>
          <o:OLEObject Type="Embed" ProgID="Equation.DSMT4" ShapeID="_x0000_i1219" DrawAspect="Content" ObjectID="_1620385179" r:id="rId384"/>
        </w:object>
      </w:r>
      <w:r w:rsidR="009977C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фазное напряжение в точке КЗ, кВ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="009977C9" w:rsidRPr="009977C9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420" w:dyaOrig="380">
          <v:shape id="_x0000_i1220" type="#_x0000_t75" style="width:20.4pt;height:18.25pt" o:ole="">
            <v:imagedata r:id="rId385" o:title=""/>
          </v:shape>
          <o:OLEObject Type="Embed" ProgID="Equation.DSMT4" ShapeID="_x0000_i1220" DrawAspect="Content" ObjectID="_1620385180" r:id="rId386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петли «фаза – нуль» до точки КЗ, Ом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="009977C9" w:rsidRPr="009977C9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600" w:dyaOrig="440">
          <v:shape id="_x0000_i1221" type="#_x0000_t75" style="width:30.1pt;height:22.55pt" o:ole="">
            <v:imagedata r:id="rId387" o:title=""/>
          </v:shape>
          <o:OLEObject Type="Embed" ProgID="Equation.DSMT4" ShapeID="_x0000_i1221" DrawAspect="Content" ObjectID="_1620385181" r:id="rId38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трансформатора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днофазному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З, Ом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) ударного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2500" w:dyaOrig="440">
                <v:shape id="_x0000_i1222" type="#_x0000_t75" style="width:125.75pt;height:22.55pt" o:ole="">
                  <v:imagedata r:id="rId389" o:title=""/>
                </v:shape>
                <o:OLEObject Type="Embed" ProgID="Equation.DSMT4" ShapeID="_x0000_i1222" DrawAspect="Content" ObjectID="_1620385182" r:id="rId390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арный коэффициент, определяется по графику [7, рис. 1.9.1],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1800" w:dyaOrig="859">
                <v:shape id="_x0000_i1223" type="#_x0000_t75" style="width:89.2pt;height:43pt" o:ole="">
                  <v:imagedata r:id="rId391" o:title=""/>
                </v:shape>
                <o:OLEObject Type="Embed" ProgID="Equation.DSMT4" ShapeID="_x0000_i1223" DrawAspect="Content" ObjectID="_1620385183" r:id="rId392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Примечание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. График может быть построен при обратном соотношении,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lastRenderedPageBreak/>
        <w:t>т.е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1800" w:dyaOrig="859">
                <v:shape id="_x0000_i1224" type="#_x0000_t75" style="width:89.2pt;height:43pt" o:ole="">
                  <v:imagedata r:id="rId393" o:title=""/>
                </v:shape>
                <o:OLEObject Type="Embed" ProgID="Equation.DSMT4" ShapeID="_x0000_i1224" DrawAspect="Content" ObjectID="_1620385184" r:id="rId394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действующего значения ударного тока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9977C9" w:rsidP="009977C9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1900" w:dyaOrig="440">
                <v:shape id="_x0000_i1225" type="#_x0000_t75" style="width:95.65pt;height:22.55pt" o:ole="">
                  <v:imagedata r:id="rId395" o:title=""/>
                </v:shape>
                <o:OLEObject Type="Embed" ProgID="Equation.DSMT4" ShapeID="_x0000_i1225" DrawAspect="Content" ObjectID="_1620385185" r:id="rId396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7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0" w:dyaOrig="300">
          <v:shape id="_x0000_i1226" type="#_x0000_t75" style="width:10.75pt;height:15.05pt" o:ole="">
            <v:imagedata r:id="rId397" o:title=""/>
          </v:shape>
          <o:OLEObject Type="Embed" ProgID="Equation.DSMT4" ShapeID="_x0000_i1226" DrawAspect="Content" ObjectID="_1620385186" r:id="rId39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коэффициент действующего значения ударного то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2E6E84" w:rsidP="002E6E84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E6E84">
              <w:rPr>
                <w:rFonts w:ascii="Times New Roman" w:eastAsiaTheme="minorEastAsia" w:hAnsi="Times New Roman" w:cs="Times New Roman"/>
                <w:position w:val="-14"/>
                <w:sz w:val="28"/>
                <w:szCs w:val="28"/>
              </w:rPr>
              <w:object w:dxaOrig="2580" w:dyaOrig="499">
                <v:shape id="_x0000_i1227" type="#_x0000_t75" style="width:128.95pt;height:24.7pt" o:ole="">
                  <v:imagedata r:id="rId399" o:title=""/>
                </v:shape>
                <o:OLEObject Type="Embed" ProgID="Equation.DSMT4" ShapeID="_x0000_i1227" DrawAspect="Content" ObjectID="_1620385187" r:id="rId400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8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>Сопротивление схем замещения определяются следующим образом.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1. Для силовых трансформаторов или расчетным путем из соотношений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902A52" w:rsidRDefault="001477DD" w:rsidP="00D40B83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en-US" w:eastAsia="ru-RU"/>
              </w:rPr>
            </w:pPr>
            <w:r w:rsidRPr="00D40B83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3340" w:dyaOrig="940">
                <v:shape id="_x0000_i1228" type="#_x0000_t75" style="width:167.65pt;height:47.3pt" o:ole="">
                  <v:imagedata r:id="rId401" o:title=""/>
                </v:shape>
                <o:OLEObject Type="Embed" ProgID="Equation.DSMT4" ShapeID="_x0000_i1228" DrawAspect="Content" ObjectID="_1620385188" r:id="rId402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9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902A52" w:rsidRDefault="001477DD" w:rsidP="001477DD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val="en-US"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22"/>
                <w:sz w:val="28"/>
                <w:szCs w:val="20"/>
                <w:lang w:eastAsia="ru-RU"/>
              </w:rPr>
              <w:object w:dxaOrig="3600" w:dyaOrig="580">
                <v:shape id="_x0000_i1229" type="#_x0000_t75" style="width:180.55pt;height:29pt" o:ole="">
                  <v:imagedata r:id="rId403" o:title=""/>
                </v:shape>
                <o:OLEObject Type="Embed" ProgID="Equation.DSMT4" ShapeID="_x0000_i1229" DrawAspect="Content" ObjectID="_1620385189" r:id="rId404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0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1477DD" w:rsidP="00CA654E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500" w:dyaOrig="499">
                <v:shape id="_x0000_i1230" type="#_x0000_t75" style="width:125.75pt;height:24.7pt" o:ole="" fillcolor="window">
                  <v:imagedata r:id="rId405" o:title=""/>
                </v:shape>
                <o:OLEObject Type="Embed" ProgID="Equation.DSMT4" ShapeID="_x0000_i1230" DrawAspect="Content" ObjectID="_1620385190" r:id="rId406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ind w:left="-11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де</w: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40" w:dyaOrig="380">
          <v:shape id="_x0000_i1231" type="#_x0000_t75" style="width:26.85pt;height:18.25pt" o:ole="">
            <v:imagedata r:id="rId407" o:title=""/>
          </v:shape>
          <o:OLEObject Type="Embed" ProgID="Equation.DSMT4" ShapeID="_x0000_i1231" DrawAspect="Content" ObjectID="_1620385191" r:id="rId40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тери мощности КЗ, кВт;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напряжение КЗ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%;</w:t>
      </w:r>
      <w:proofErr w:type="gramEnd"/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="001477DD"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600" w:dyaOrig="380">
          <v:shape id="_x0000_i1232" type="#_x0000_t75" style="width:30.1pt;height:18.25pt" o:ole="">
            <v:imagedata r:id="rId409" o:title=""/>
          </v:shape>
          <o:OLEObject Type="Embed" ProgID="Equation.DSMT4" ShapeID="_x0000_i1232" DrawAspect="Content" ObjectID="_1620385192" r:id="rId410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линейное напряжение обмотки НН, кВ;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="001477DD"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360" w:dyaOrig="380">
          <v:shape id="_x0000_i1233" type="#_x0000_t75" style="width:18.25pt;height:18.25pt" o:ole="">
            <v:imagedata r:id="rId411" o:title=""/>
          </v:shape>
          <o:OLEObject Type="Embed" ProgID="Equation.DSMT4" ShapeID="_x0000_i1233" DrawAspect="Content" ObjectID="_1620385193" r:id="rId412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ая мощность трансформатора, кВА.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2. Для токовых трансформаторов [</w:t>
      </w:r>
      <w:r w:rsidR="00CF237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2].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3. Для коммутационных и защитных аппаратов по [</w:t>
      </w:r>
      <w:r w:rsidR="00CF237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табл. 1.9.3].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Сопротивление зависят от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60" w:dyaOrig="380">
          <v:shape id="_x0000_i1234" type="#_x0000_t75" style="width:27.95pt;height:18.25pt" o:ole="">
            <v:imagedata r:id="rId413" o:title=""/>
          </v:shape>
          <o:OLEObject Type="Embed" ProgID="Equation.DSMT4" ShapeID="_x0000_i1234" DrawAspect="Content" ObjectID="_1620385194" r:id="rId414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аппарата.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11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Примечание.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опротивление предохранителей не учитывается, а у рубильников учитывается только переходное сопротивление контактов.</w:t>
      </w:r>
    </w:p>
    <w:p w:rsidR="00B36386" w:rsidRPr="00E0639B" w:rsidRDefault="00B36386" w:rsidP="00CA654E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4. Для ступеней распределения по [</w:t>
      </w:r>
      <w:r w:rsidR="00CF237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табл. 1.9.4]. 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5. Для линий ЭС кабельных, воздушных и шинопроводов из соотношений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1477DD" w:rsidP="001477D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340" w:dyaOrig="420">
                <v:shape id="_x0000_i1235" type="#_x0000_t75" style="width:117.15pt;height:20.4pt" o:ole="">
                  <v:imagedata r:id="rId415" o:title=""/>
                </v:shape>
                <o:OLEObject Type="Embed" ProgID="Equation.DSMT4" ShapeID="_x0000_i1235" DrawAspect="Content" ObjectID="_1620385195" r:id="rId416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1477DD" w:rsidP="001477D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420" w:dyaOrig="420">
                <v:shape id="_x0000_i1236" type="#_x0000_t75" style="width:120.35pt;height:20.4pt" o:ole="">
                  <v:imagedata r:id="rId417" o:title=""/>
                </v:shape>
                <o:OLEObject Type="Embed" ProgID="Equation.DSMT4" ShapeID="_x0000_i1236" DrawAspect="Content" ObjectID="_1620385196" r:id="rId418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де</w: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60" w:dyaOrig="380">
          <v:shape id="_x0000_i1237" type="#_x0000_t75" style="width:12.9pt;height:18.25pt" o:ole="">
            <v:imagedata r:id="rId419" o:title=""/>
          </v:shape>
          <o:OLEObject Type="Embed" ProgID="Equation.DSMT4" ShapeID="_x0000_i1237" DrawAspect="Content" ObjectID="_1620385197" r:id="rId420"/>
        </w:objec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и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0" w:dyaOrig="380">
          <v:shape id="_x0000_i1238" type="#_x0000_t75" style="width:15.05pt;height:18.25pt" o:ole="">
            <v:imagedata r:id="rId421" o:title=""/>
          </v:shape>
          <o:OLEObject Type="Embed" ProgID="Equation.DSMT4" ShapeID="_x0000_i1238" DrawAspect="Content" ObjectID="_1620385198" r:id="rId422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ельное активное и индуктивное сопротивление,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="001477DD"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400" w:dyaOrig="380">
          <v:shape id="_x0000_i1239" type="#_x0000_t75" style="width:19.35pt;height:18.25pt" o:ole="">
            <v:imagedata r:id="rId423" o:title=""/>
          </v:shape>
          <o:OLEObject Type="Embed" ProgID="Equation.DSMT4" ShapeID="_x0000_i1239" DrawAspect="Content" ObjectID="_1620385199" r:id="rId424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ротяженность линии,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Удельное сопротивление для расчета </w: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х и </w: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ых токов КЗ определяются по [</w:t>
      </w:r>
      <w:r w:rsidR="00CF237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5-1.9.7].</w: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отсутствии данных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60" w:dyaOrig="380">
          <v:shape id="_x0000_i1240" type="#_x0000_t75" style="width:12.9pt;height:18.25pt" o:ole="">
            <v:imagedata r:id="rId419" o:title=""/>
          </v:shape>
          <o:OLEObject Type="Embed" ProgID="Equation.DSMT4" ShapeID="_x0000_i1240" DrawAspect="Content" ObjectID="_1620385200" r:id="rId425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жно определить расчетным пут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1477DD" w:rsidP="00AE56F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32"/>
                <w:sz w:val="28"/>
                <w:szCs w:val="20"/>
                <w:lang w:eastAsia="ru-RU"/>
              </w:rPr>
              <w:object w:dxaOrig="2060" w:dyaOrig="820">
                <v:shape id="_x0000_i1241" type="#_x0000_t75" style="width:103.15pt;height:40.85pt" o:ole="">
                  <v:imagedata r:id="rId426" o:title=""/>
                </v:shape>
                <o:OLEObject Type="Embed" ProgID="Equation.DSMT4" ShapeID="_x0000_i1241" DrawAspect="Content" ObjectID="_1620385201" r:id="rId427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DE6CA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6"/>
          <w:sz w:val="28"/>
          <w:szCs w:val="20"/>
          <w:lang w:eastAsia="ru-RU"/>
        </w:rPr>
        <w:object w:dxaOrig="240" w:dyaOrig="300">
          <v:shape id="_x0000_i1242" type="#_x0000_t75" style="width:11.8pt;height:15.05pt" o:ole="">
            <v:imagedata r:id="rId428" o:title=""/>
          </v:shape>
          <o:OLEObject Type="Embed" ProgID="Equation.DSMT4" ShapeID="_x0000_i1242" DrawAspect="Content" ObjectID="_1620385202" r:id="rId429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сечение проводов, 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1477DD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1477DD" w:rsidRPr="001477DD">
        <w:rPr>
          <w:rFonts w:ascii="Times New Roman" w:eastAsia="Times New Roman" w:hAnsi="Times New Roman" w:cs="Times New Roman"/>
          <w:color w:val="000000"/>
          <w:position w:val="-10"/>
          <w:sz w:val="28"/>
          <w:szCs w:val="20"/>
          <w:lang w:eastAsia="ru-RU"/>
        </w:rPr>
        <w:object w:dxaOrig="220" w:dyaOrig="279">
          <v:shape id="_x0000_i1243" type="#_x0000_t75" style="width:10.75pt;height:13.95pt" o:ole="">
            <v:imagedata r:id="rId430" o:title=""/>
          </v:shape>
          <o:OLEObject Type="Embed" ProgID="Equation.DSMT4" ShapeID="_x0000_i1243" DrawAspect="Content" ObjectID="_1620385203" r:id="rId43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ельная проводимость материала, м/(Ом ∙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.</w:t>
      </w:r>
    </w:p>
    <w:p w:rsidR="001477DD" w:rsidRDefault="00B36386" w:rsidP="001477DD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нимается: </w:t>
      </w:r>
    </w:p>
    <w:p w:rsidR="001477DD" w:rsidRDefault="001477DD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для алюминия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244" type="#_x0000_t75" style="width:124.65pt;height:29pt" o:ole="">
            <v:imagedata r:id="rId432" o:title=""/>
          </v:shape>
          <o:OLEObject Type="Embed" ProgID="Equation.DSMT4" ShapeID="_x0000_i1244" DrawAspect="Content" ObjectID="_1620385204" r:id="rId433"/>
        </w:object>
      </w:r>
    </w:p>
    <w:p w:rsidR="001477DD" w:rsidRDefault="001477DD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меди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245" type="#_x0000_t75" style="width:124.65pt;height:29pt" o:ole="">
            <v:imagedata r:id="rId434" o:title=""/>
          </v:shape>
          <o:OLEObject Type="Embed" ProgID="Equation.DSMT4" ShapeID="_x0000_i1245" DrawAspect="Content" ObjectID="_1620385205" r:id="rId435"/>
        </w:object>
      </w:r>
    </w:p>
    <w:p w:rsidR="001477DD" w:rsidRDefault="001477DD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для стали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60" w:dyaOrig="580">
          <v:shape id="_x0000_i1246" type="#_x0000_t75" style="width:123.6pt;height:29pt" o:ole="">
            <v:imagedata r:id="rId436" o:title=""/>
          </v:shape>
          <o:OLEObject Type="Embed" ProgID="Equation.DSMT4" ShapeID="_x0000_i1246" DrawAspect="Content" ObjectID="_1620385206" r:id="rId437"/>
        </w:object>
      </w:r>
    </w:p>
    <w:p w:rsidR="00B36386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отсутствии данных </w:t>
      </w:r>
      <w:r w:rsidR="001477DD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0" w:dyaOrig="380">
          <v:shape id="_x0000_i1247" type="#_x0000_t75" style="width:15.05pt;height:18.25pt" o:ole="">
            <v:imagedata r:id="rId421" o:title=""/>
          </v:shape>
          <o:OLEObject Type="Embed" ProgID="Equation.DSMT4" ShapeID="_x0000_i1247" DrawAspect="Content" ObjectID="_1620385207" r:id="rId438"/>
        </w:object>
      </w:r>
      <w:r w:rsidR="001477D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ожно принять равным:</w:t>
      </w:r>
    </w:p>
    <w:p w:rsidR="001477DD" w:rsidRDefault="001477DD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абельных линий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400" w:dyaOrig="380">
          <v:shape id="_x0000_i1248" type="#_x0000_t75" style="width:119.3pt;height:18.25pt" o:ole="">
            <v:imagedata r:id="rId439" o:title=""/>
          </v:shape>
          <o:OLEObject Type="Embed" ProgID="Equation.DSMT4" ShapeID="_x0000_i1248" DrawAspect="Content" ObjectID="_1620385208" r:id="rId440"/>
        </w:object>
      </w:r>
    </w:p>
    <w:p w:rsidR="001477DD" w:rsidRDefault="001477DD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="00615974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проводов</w:t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615974"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400" w:dyaOrig="380">
          <v:shape id="_x0000_i1249" type="#_x0000_t75" style="width:119.3pt;height:18.25pt" o:ole="">
            <v:imagedata r:id="rId441" o:title=""/>
          </v:shape>
          <o:OLEObject Type="Embed" ProgID="Equation.DSMT4" ShapeID="_x0000_i1249" DrawAspect="Content" ObjectID="_1620385209" r:id="rId442"/>
        </w:object>
      </w:r>
    </w:p>
    <w:p w:rsidR="00615974" w:rsidRPr="00E0639B" w:rsidRDefault="00615974" w:rsidP="001477D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шино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360" w:dyaOrig="380">
          <v:shape id="_x0000_i1250" type="#_x0000_t75" style="width:118.2pt;height:18.25pt" o:ole="">
            <v:imagedata r:id="rId443" o:title=""/>
          </v:shape>
          <o:OLEObject Type="Embed" ProgID="Equation.DSMT4" ShapeID="_x0000_i1250" DrawAspect="Content" ObjectID="_1620385210" r:id="rId444"/>
        </w:object>
      </w:r>
    </w:p>
    <w:p w:rsidR="00B36386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расчете </w:t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дно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х токов КЗ значение удельных индуктивных сопротивлений петли «фаза – нуль» принимается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вны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615974" w:rsidRDefault="00615974" w:rsidP="00615974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Л до 1 кВ и проводов в трубах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40" w:dyaOrig="380">
          <v:shape id="_x0000_i1251" type="#_x0000_t75" style="width:111.75pt;height:18.25pt" o:ole="">
            <v:imagedata r:id="rId445" o:title=""/>
          </v:shape>
          <o:OLEObject Type="Embed" ProgID="Equation.DSMT4" ShapeID="_x0000_i1251" DrawAspect="Content" ObjectID="_1620385211" r:id="rId446"/>
        </w:object>
      </w:r>
    </w:p>
    <w:p w:rsidR="00615974" w:rsidRDefault="00615974" w:rsidP="00615974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изолированных открыто проложенных 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140" w:dyaOrig="380">
          <v:shape id="_x0000_i1252" type="#_x0000_t75" style="width:106.4pt;height:18.25pt" o:ole="">
            <v:imagedata r:id="rId447" o:title=""/>
          </v:shape>
          <o:OLEObject Type="Embed" ProgID="Equation.DSMT4" ShapeID="_x0000_i1252" DrawAspect="Content" ObjectID="_1620385212" r:id="rId448"/>
        </w:object>
      </w:r>
    </w:p>
    <w:p w:rsidR="00615974" w:rsidRPr="00E0639B" w:rsidRDefault="00615974" w:rsidP="00615974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шино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120" w:dyaOrig="380">
          <v:shape id="_x0000_i1253" type="#_x0000_t75" style="width:105.3pt;height:18.25pt" o:ole="">
            <v:imagedata r:id="rId449" o:title=""/>
          </v:shape>
          <o:OLEObject Type="Embed" ProgID="Equation.DSMT4" ShapeID="_x0000_i1253" DrawAspect="Content" ObjectID="_1620385213" r:id="rId450"/>
        </w:object>
      </w:r>
    </w:p>
    <w:p w:rsidR="00B36386" w:rsidRPr="00E0639B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Удельное сопротивление петли «фаза – нуль» </w:t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615974" w:rsidP="00CA654E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1597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980" w:dyaOrig="380">
                <v:shape id="_x0000_i1254" type="#_x0000_t75" style="width:98.85pt;height:18.25pt" o:ole="">
                  <v:imagedata r:id="rId451" o:title=""/>
                </v:shape>
                <o:OLEObject Type="Embed" ProgID="Equation.DSMT4" ShapeID="_x0000_i1254" DrawAspect="Content" ObjectID="_1620385214" r:id="rId452"/>
              </w:objec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CA654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DE6CA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615974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1. </w:t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ормируется схема замещения, проставляются точки КЗ на основании расчетной схеме.</w:t>
      </w:r>
    </w:p>
    <w:p w:rsidR="00615974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2. </w:t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считываются сопротивления и отображаются на схеме замещения.</w:t>
      </w:r>
    </w:p>
    <w:p w:rsidR="00B36386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61597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чет сопротивления системы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615974" w:rsidRPr="00E0639B" w:rsidRDefault="00615974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500" w:dyaOrig="800">
          <v:shape id="_x0000_i1255" type="#_x0000_t75" style="width:175.15pt;height:39.75pt" o:ole="">
            <v:imagedata r:id="rId453" o:title=""/>
          </v:shape>
          <o:OLEObject Type="Embed" ProgID="Equation.DSMT4" ShapeID="_x0000_i1255" DrawAspect="Content" ObjectID="_1620385215" r:id="rId454"/>
        </w:object>
      </w:r>
    </w:p>
    <w:p w:rsidR="00E3362D" w:rsidRDefault="00E3362D" w:rsidP="00CA654E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hAnsi="Times New Roman" w:cs="Times New Roman"/>
          <w:sz w:val="28"/>
          <w:szCs w:val="28"/>
        </w:rPr>
        <w:t>ВЛ</w:t>
      </w:r>
      <w:r w:rsidR="00615974">
        <w:rPr>
          <w:rFonts w:ascii="Times New Roman" w:hAnsi="Times New Roman" w:cs="Times New Roman"/>
          <w:sz w:val="28"/>
          <w:szCs w:val="28"/>
        </w:rPr>
        <w:t>-10 кВ, провод</w:t>
      </w:r>
      <w:r w:rsidRPr="00E0639B">
        <w:rPr>
          <w:rFonts w:ascii="Times New Roman" w:hAnsi="Times New Roman" w:cs="Times New Roman"/>
          <w:sz w:val="28"/>
          <w:szCs w:val="28"/>
        </w:rPr>
        <w:t xml:space="preserve"> АС-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639B">
        <w:rPr>
          <w:rFonts w:ascii="Times New Roman" w:hAnsi="Times New Roman" w:cs="Times New Roman"/>
          <w:sz w:val="28"/>
          <w:szCs w:val="28"/>
        </w:rPr>
        <w:t>10/1,8</w:t>
      </w:r>
      <w:r w:rsidR="00615974">
        <w:rPr>
          <w:rFonts w:ascii="Times New Roman" w:hAnsi="Times New Roman" w:cs="Times New Roman"/>
          <w:sz w:val="28"/>
          <w:szCs w:val="28"/>
        </w:rPr>
        <w:t>, длина 3 км</w:t>
      </w:r>
      <w:r w:rsidRPr="00E0639B">
        <w:rPr>
          <w:rFonts w:ascii="Times New Roman" w:hAnsi="Times New Roman" w:cs="Times New Roman"/>
          <w:sz w:val="28"/>
          <w:szCs w:val="28"/>
        </w:rPr>
        <w:t>:</w:t>
      </w:r>
    </w:p>
    <w:p w:rsidR="00615974" w:rsidRDefault="00316960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420" w:dyaOrig="380">
          <v:shape id="_x0000_i1256" type="#_x0000_t75" style="width:70.95pt;height:18.25pt" o:ole="">
            <v:imagedata r:id="rId455" o:title=""/>
          </v:shape>
          <o:OLEObject Type="Embed" ProgID="Equation.DSMT4" ShapeID="_x0000_i1256" DrawAspect="Content" ObjectID="_1620385216" r:id="rId456"/>
        </w:object>
      </w:r>
    </w:p>
    <w:p w:rsidR="00316960" w:rsidRDefault="00316960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000" w:dyaOrig="380">
          <v:shape id="_x0000_i1257" type="#_x0000_t75" style="width:99.95pt;height:18.25pt" o:ole="">
            <v:imagedata r:id="rId457" o:title=""/>
          </v:shape>
          <o:OLEObject Type="Embed" ProgID="Equation.DSMT4" ShapeID="_x0000_i1257" DrawAspect="Content" ObjectID="_1620385217" r:id="rId458"/>
        </w:object>
      </w:r>
    </w:p>
    <w:p w:rsidR="00316960" w:rsidRDefault="000547A3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700" w:dyaOrig="440">
          <v:shape id="_x0000_i1258" type="#_x0000_t75" style="width:184.85pt;height:22.55pt" o:ole="">
            <v:imagedata r:id="rId459" o:title=""/>
          </v:shape>
          <o:OLEObject Type="Embed" ProgID="Equation.DSMT4" ShapeID="_x0000_i1258" DrawAspect="Content" ObjectID="_1620385218" r:id="rId460"/>
        </w:object>
      </w:r>
    </w:p>
    <w:p w:rsidR="000547A3" w:rsidRDefault="00AE56FA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259" type="#_x0000_t75" style="width:124.65pt;height:29pt" o:ole="">
            <v:imagedata r:id="rId461" o:title=""/>
          </v:shape>
          <o:OLEObject Type="Embed" ProgID="Equation.DSMT4" ShapeID="_x0000_i1259" DrawAspect="Content" ObjectID="_1620385219" r:id="rId462"/>
        </w:object>
      </w:r>
    </w:p>
    <w:p w:rsidR="000547A3" w:rsidRDefault="005858A1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477DD">
        <w:rPr>
          <w:rFonts w:ascii="Times New Roman" w:eastAsia="Times New Roman" w:hAnsi="Times New Roman" w:cs="Times New Roman"/>
          <w:color w:val="000000"/>
          <w:position w:val="-32"/>
          <w:sz w:val="28"/>
          <w:szCs w:val="20"/>
          <w:lang w:eastAsia="ru-RU"/>
        </w:rPr>
        <w:object w:dxaOrig="3620" w:dyaOrig="820">
          <v:shape id="_x0000_i1260" type="#_x0000_t75" style="width:181.6pt;height:40.85pt" o:ole="">
            <v:imagedata r:id="rId463" o:title=""/>
          </v:shape>
          <o:OLEObject Type="Embed" ProgID="Equation.DSMT4" ShapeID="_x0000_i1260" DrawAspect="Content" ObjectID="_1620385220" r:id="rId464"/>
        </w:object>
      </w:r>
    </w:p>
    <w:p w:rsidR="005858A1" w:rsidRDefault="005858A1" w:rsidP="00615974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379" w:dyaOrig="440">
          <v:shape id="_x0000_i1261" type="#_x0000_t75" style="width:169.8pt;height:22.55pt" o:ole="">
            <v:imagedata r:id="rId465" o:title=""/>
          </v:shape>
          <o:OLEObject Type="Embed" ProgID="Equation.DSMT4" ShapeID="_x0000_i1261" DrawAspect="Content" ObjectID="_1620385221" r:id="rId466"/>
        </w:object>
      </w:r>
    </w:p>
    <w:p w:rsidR="005858A1" w:rsidRDefault="00B36386" w:rsidP="005858A1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5858A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Сопротивление приводит к НН:</w:t>
      </w:r>
    </w:p>
    <w:p w:rsidR="005858A1" w:rsidRDefault="005858A1" w:rsidP="005858A1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5520" w:dyaOrig="940">
          <v:shape id="_x0000_i1262" type="#_x0000_t75" style="width:276.2pt;height:47.3pt" o:ole="">
            <v:imagedata r:id="rId467" o:title=""/>
          </v:shape>
          <o:OLEObject Type="Embed" ProgID="Equation.DSMT4" ShapeID="_x0000_i1262" DrawAspect="Content" ObjectID="_1620385222" r:id="rId468"/>
        </w:object>
      </w:r>
    </w:p>
    <w:p w:rsidR="005858A1" w:rsidRPr="00E0639B" w:rsidRDefault="005858A1" w:rsidP="005858A1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32"/>
          <w:sz w:val="28"/>
          <w:szCs w:val="20"/>
          <w:lang w:eastAsia="ru-RU"/>
        </w:rPr>
        <w:object w:dxaOrig="4060" w:dyaOrig="859">
          <v:shape id="_x0000_i1263" type="#_x0000_t75" style="width:203.1pt;height:43pt" o:ole="">
            <v:imagedata r:id="rId469" o:title=""/>
          </v:shape>
          <o:OLEObject Type="Embed" ProgID="Equation.DSMT4" ShapeID="_x0000_i1263" DrawAspect="Content" ObjectID="_1620385223" r:id="rId470"/>
        </w:object>
      </w:r>
    </w:p>
    <w:p w:rsidR="005858A1" w:rsidRDefault="005858A1" w:rsidP="005858A1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трансформатора по [9, табл. 1.9.4]:</w:t>
      </w:r>
    </w:p>
    <w:p w:rsidR="005858A1" w:rsidRDefault="0065681C" w:rsidP="005858A1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679" w:dyaOrig="480">
          <v:shape id="_x0000_i1264" type="#_x0000_t75" style="width:283.7pt;height:24.7pt" o:ole="">
            <v:imagedata r:id="rId471" o:title=""/>
          </v:shape>
          <o:OLEObject Type="Embed" ProgID="Equation.DSMT4" ShapeID="_x0000_i1264" DrawAspect="Content" ObjectID="_1620385224" r:id="rId472"/>
        </w:object>
      </w:r>
    </w:p>
    <w:p w:rsidR="005858A1" w:rsidRDefault="0065681C" w:rsidP="0065681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7060" w:dyaOrig="420">
          <v:shape id="_x0000_i1265" type="#_x0000_t75" style="width:353.55pt;height:20.4pt" o:ole="">
            <v:imagedata r:id="rId473" o:title=""/>
          </v:shape>
          <o:OLEObject Type="Embed" ProgID="Equation.DSMT4" ShapeID="_x0000_i1265" DrawAspect="Content" ObjectID="_1620385225" r:id="rId474"/>
        </w:object>
      </w:r>
    </w:p>
    <w:p w:rsidR="0065681C" w:rsidRDefault="0065681C" w:rsidP="0065681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7220" w:dyaOrig="420">
          <v:shape id="_x0000_i1266" type="#_x0000_t75" style="width:361.05pt;height:20.4pt" o:ole="">
            <v:imagedata r:id="rId475" o:title=""/>
          </v:shape>
          <o:OLEObject Type="Embed" ProgID="Equation.DSMT4" ShapeID="_x0000_i1266" DrawAspect="Content" ObjectID="_1620385226" r:id="rId476"/>
        </w:object>
      </w:r>
    </w:p>
    <w:p w:rsidR="0065681C" w:rsidRPr="00E0639B" w:rsidRDefault="0065681C" w:rsidP="0065681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619" w:dyaOrig="420">
          <v:shape id="_x0000_i1267" type="#_x0000_t75" style="width:331pt;height:20.4pt" o:ole="">
            <v:imagedata r:id="rId477" o:title=""/>
          </v:shape>
          <o:OLEObject Type="Embed" ProgID="Equation.DSMT4" ShapeID="_x0000_i1267" DrawAspect="Content" ObjectID="_1620385227" r:id="rId478"/>
        </w:object>
      </w:r>
    </w:p>
    <w:p w:rsidR="005858A1" w:rsidRDefault="005858A1" w:rsidP="005858A1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абельных линий по [9, табл. 1.9.5]:</w:t>
      </w:r>
    </w:p>
    <w:p w:rsidR="0065681C" w:rsidRPr="00E0639B" w:rsidRDefault="0065681C" w:rsidP="0065681C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80" w:dyaOrig="380">
          <v:shape id="_x0000_i1268" type="#_x0000_t75" style="width:248.25pt;height:18.25pt" o:ole="">
            <v:imagedata r:id="rId479" o:title=""/>
          </v:shape>
          <o:OLEObject Type="Embed" ProgID="Equation.DSMT4" ShapeID="_x0000_i1268" DrawAspect="Content" ObjectID="_1620385228" r:id="rId480"/>
        </w:object>
      </w:r>
    </w:p>
    <w:p w:rsidR="00B701D6" w:rsidRPr="00E0639B" w:rsidRDefault="00B701D6" w:rsidP="00CA654E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drawing>
          <wp:inline distT="0" distB="0" distL="0" distR="0">
            <wp:extent cx="3492137" cy="6695248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 l="24427" t="5301" r="49137" b="19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173" cy="6697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1D6" w:rsidRPr="00E0639B" w:rsidRDefault="00B701D6" w:rsidP="00CA654E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</w:t>
      </w:r>
      <w:r w:rsidR="006A1B64"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унок 4.1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– Схема ЭСН расчетная</w:t>
      </w:r>
    </w:p>
    <w:p w:rsidR="00B701D6" w:rsidRPr="00E0639B" w:rsidRDefault="00B701D6" w:rsidP="00CA654E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</w:p>
    <w:p w:rsidR="005B45F0" w:rsidRDefault="00B701D6" w:rsidP="0065681C">
      <w:pPr>
        <w:widowControl w:val="0"/>
        <w:spacing w:after="0" w:line="360" w:lineRule="auto"/>
        <w:ind w:right="9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="005B45F0" w:rsidRPr="00E0639B">
        <w:rPr>
          <w:rFonts w:ascii="Times New Roman" w:hAnsi="Times New Roman" w:cs="Times New Roman"/>
          <w:sz w:val="28"/>
          <w:szCs w:val="28"/>
        </w:rPr>
        <w:t xml:space="preserve">Так как в схеме 3 </w:t>
      </w:r>
      <w:proofErr w:type="gramStart"/>
      <w:r w:rsidR="005B45F0" w:rsidRPr="00E0639B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="005B45F0" w:rsidRPr="00E0639B">
        <w:rPr>
          <w:rFonts w:ascii="Times New Roman" w:hAnsi="Times New Roman" w:cs="Times New Roman"/>
          <w:sz w:val="28"/>
          <w:szCs w:val="28"/>
        </w:rPr>
        <w:t xml:space="preserve"> кабеля, то:</w:t>
      </w:r>
    </w:p>
    <w:p w:rsidR="0065681C" w:rsidRDefault="0065681C" w:rsidP="0065681C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28"/>
          <w:sz w:val="28"/>
          <w:szCs w:val="20"/>
          <w:lang w:eastAsia="ru-RU"/>
        </w:rPr>
        <w:object w:dxaOrig="3760" w:dyaOrig="720">
          <v:shape id="_x0000_i1269" type="#_x0000_t75" style="width:188.05pt;height:36.55pt" o:ole="">
            <v:imagedata r:id="rId482" o:title=""/>
          </v:shape>
          <o:OLEObject Type="Embed" ProgID="Equation.DSMT4" ShapeID="_x0000_i1269" DrawAspect="Content" ObjectID="_1620385229" r:id="rId483"/>
        </w:object>
      </w:r>
    </w:p>
    <w:p w:rsidR="0065681C" w:rsidRDefault="00F67ECC" w:rsidP="0065681C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80" w:dyaOrig="380">
          <v:shape id="_x0000_i1270" type="#_x0000_t75" style="width:209.55pt;height:18.25pt" o:ole="">
            <v:imagedata r:id="rId484" o:title=""/>
          </v:shape>
          <o:OLEObject Type="Embed" ProgID="Equation.DSMT4" ShapeID="_x0000_i1270" DrawAspect="Content" ObjectID="_1620385230" r:id="rId485"/>
        </w:object>
      </w:r>
    </w:p>
    <w:p w:rsidR="00F67ECC" w:rsidRDefault="0083671B" w:rsidP="0065681C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80" w:dyaOrig="380">
          <v:shape id="_x0000_i1327" type="#_x0000_t75" style="width:208.5pt;height:18.25pt" o:ole="">
            <v:imagedata r:id="rId486" o:title=""/>
          </v:shape>
          <o:OLEObject Type="Embed" ProgID="Equation.DSMT4" ShapeID="_x0000_i1327" DrawAspect="Content" ObjectID="_1620385231" r:id="rId487"/>
        </w:object>
      </w:r>
    </w:p>
    <w:p w:rsidR="00F67ECC" w:rsidRDefault="00F67ECC" w:rsidP="0065681C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40" w:dyaOrig="380">
          <v:shape id="_x0000_i1271" type="#_x0000_t75" style="width:247.15pt;height:18.25pt" o:ole="">
            <v:imagedata r:id="rId488" o:title=""/>
          </v:shape>
          <o:OLEObject Type="Embed" ProgID="Equation.DSMT4" ShapeID="_x0000_i1271" DrawAspect="Content" ObjectID="_1620385232" r:id="rId489"/>
        </w:object>
      </w:r>
    </w:p>
    <w:p w:rsidR="00F67ECC" w:rsidRDefault="00F67ECC" w:rsidP="0065681C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6380" w:dyaOrig="700">
          <v:shape id="_x0000_i1272" type="#_x0000_t75" style="width:319.15pt;height:34.4pt" o:ole="">
            <v:imagedata r:id="rId490" o:title=""/>
          </v:shape>
          <o:OLEObject Type="Embed" ProgID="Equation.DSMT4" ShapeID="_x0000_i1272" DrawAspect="Content" ObjectID="_1620385233" r:id="rId491"/>
        </w:object>
      </w:r>
    </w:p>
    <w:p w:rsidR="00F67ECC" w:rsidRPr="00E0639B" w:rsidRDefault="00F67ECC" w:rsidP="0065681C">
      <w:pPr>
        <w:widowControl w:val="0"/>
        <w:spacing w:after="0" w:line="360" w:lineRule="auto"/>
        <w:ind w:right="9"/>
        <w:jc w:val="center"/>
        <w:rPr>
          <w:rFonts w:ascii="Times New Roman" w:hAnsi="Times New Roman" w:cs="Times New Roman"/>
          <w:sz w:val="28"/>
          <w:szCs w:val="28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620" w:dyaOrig="380">
          <v:shape id="_x0000_i1273" type="#_x0000_t75" style="width:231.05pt;height:18.25pt" o:ole="">
            <v:imagedata r:id="rId492" o:title=""/>
          </v:shape>
          <o:OLEObject Type="Embed" ProgID="Equation.DSMT4" ShapeID="_x0000_i1273" DrawAspect="Content" ObjectID="_1620385234" r:id="rId493"/>
        </w:object>
      </w:r>
    </w:p>
    <w:p w:rsidR="00F6436C" w:rsidRDefault="00F6436C" w:rsidP="00CA654E">
      <w:pPr>
        <w:widowControl w:val="0"/>
        <w:spacing w:after="0" w:line="360" w:lineRule="auto"/>
        <w:ind w:hanging="1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F6436C">
        <w:rPr>
          <w:rFonts w:ascii="Times New Roman" w:eastAsia="Calibri" w:hAnsi="Times New Roman" w:cs="Times New Roman"/>
          <w:sz w:val="28"/>
          <w:szCs w:val="28"/>
        </w:rPr>
        <w:t>Для шинопровода ШРА</w:t>
      </w:r>
      <w:r w:rsidR="00F67E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="Calibri" w:hAnsi="Times New Roman" w:cs="Times New Roman"/>
          <w:sz w:val="28"/>
          <w:szCs w:val="28"/>
        </w:rPr>
        <w:t>63</w:t>
      </w:r>
      <w:r w:rsidRPr="00F6436C">
        <w:rPr>
          <w:rFonts w:ascii="Times New Roman" w:eastAsia="Calibri" w:hAnsi="Times New Roman" w:cs="Times New Roman"/>
          <w:sz w:val="28"/>
          <w:szCs w:val="28"/>
        </w:rPr>
        <w:t>0 по справочным данным:</w:t>
      </w:r>
    </w:p>
    <w:p w:rsidR="00F67ECC" w:rsidRDefault="00F67ECC" w:rsidP="00F67ECC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920" w:dyaOrig="380">
          <v:shape id="_x0000_i1274" type="#_x0000_t75" style="width:196.65pt;height:18.25pt" o:ole="">
            <v:imagedata r:id="rId494" o:title=""/>
          </v:shape>
          <o:OLEObject Type="Embed" ProgID="Equation.DSMT4" ShapeID="_x0000_i1274" DrawAspect="Content" ObjectID="_1620385235" r:id="rId495"/>
        </w:object>
      </w:r>
    </w:p>
    <w:p w:rsidR="00F67ECC" w:rsidRDefault="009760FD" w:rsidP="00F67ECC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60" w:dyaOrig="380">
          <v:shape id="_x0000_i1275" type="#_x0000_t75" style="width:207.4pt;height:18.25pt" o:ole="">
            <v:imagedata r:id="rId496" o:title=""/>
          </v:shape>
          <o:OLEObject Type="Embed" ProgID="Equation.DSMT4" ShapeID="_x0000_i1275" DrawAspect="Content" ObjectID="_1620385236" r:id="rId497"/>
        </w:object>
      </w:r>
    </w:p>
    <w:p w:rsidR="009760FD" w:rsidRDefault="009760FD" w:rsidP="00F67ECC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320" w:dyaOrig="380">
          <v:shape id="_x0000_i1276" type="#_x0000_t75" style="width:166.55pt;height:18.25pt" o:ole="">
            <v:imagedata r:id="rId498" o:title=""/>
          </v:shape>
          <o:OLEObject Type="Embed" ProgID="Equation.DSMT4" ShapeID="_x0000_i1276" DrawAspect="Content" ObjectID="_1620385237" r:id="rId499"/>
        </w:object>
      </w:r>
    </w:p>
    <w:p w:rsidR="009760FD" w:rsidRDefault="009760FD" w:rsidP="00F67ECC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720" w:dyaOrig="380">
          <v:shape id="_x0000_i1277" type="#_x0000_t75" style="width:185.9pt;height:18.25pt" o:ole="">
            <v:imagedata r:id="rId500" o:title=""/>
          </v:shape>
          <o:OLEObject Type="Embed" ProgID="Equation.DSMT4" ShapeID="_x0000_i1277" DrawAspect="Content" ObjectID="_1620385238" r:id="rId501"/>
        </w:object>
      </w:r>
    </w:p>
    <w:p w:rsidR="00B36386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ступеней распределения по [9, табл. 1.9.4]:</w:t>
      </w:r>
    </w:p>
    <w:p w:rsidR="009760FD" w:rsidRPr="00E0639B" w:rsidRDefault="009760FD" w:rsidP="009760FD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500" w:dyaOrig="380">
          <v:shape id="_x0000_i1278" type="#_x0000_t75" style="width:175.15pt;height:18.25pt" o:ole="">
            <v:imagedata r:id="rId502" o:title=""/>
          </v:shape>
          <o:OLEObject Type="Embed" ProgID="Equation.DSMT4" ShapeID="_x0000_i1278" DrawAspect="Content" ObjectID="_1620385239" r:id="rId503"/>
        </w:object>
      </w:r>
    </w:p>
    <w:p w:rsidR="00B36386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3. Упрощается схема замещения, вычисляются эквивалентные сопротивления на участках между токами КЗ и наносятся на схему (рис. 2.3):</w:t>
      </w:r>
    </w:p>
    <w:p w:rsidR="009760FD" w:rsidRDefault="00237243" w:rsidP="00237243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8740" w:dyaOrig="420">
          <v:shape id="_x0000_i1279" type="#_x0000_t75" style="width:436.3pt;height:20.4pt" o:ole="">
            <v:imagedata r:id="rId504" o:title=""/>
          </v:shape>
          <o:OLEObject Type="Embed" ProgID="Equation.DSMT4" ShapeID="_x0000_i1279" DrawAspect="Content" ObjectID="_1620385240" r:id="rId505"/>
        </w:object>
      </w:r>
    </w:p>
    <w:p w:rsidR="00237243" w:rsidRDefault="00237243" w:rsidP="00237243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380" w:dyaOrig="420">
          <v:shape id="_x0000_i1280" type="#_x0000_t75" style="width:319.15pt;height:20.4pt" o:ole="">
            <v:imagedata r:id="rId506" o:title=""/>
          </v:shape>
          <o:OLEObject Type="Embed" ProgID="Equation.DSMT4" ShapeID="_x0000_i1280" DrawAspect="Content" ObjectID="_1620385241" r:id="rId507"/>
        </w:object>
      </w:r>
    </w:p>
    <w:p w:rsidR="00237243" w:rsidRDefault="00237243" w:rsidP="00237243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9460" w:dyaOrig="420">
          <v:shape id="_x0000_i1281" type="#_x0000_t75" style="width:472.85pt;height:20.4pt" o:ole="">
            <v:imagedata r:id="rId508" o:title=""/>
          </v:shape>
          <o:OLEObject Type="Embed" ProgID="Equation.DSMT4" ShapeID="_x0000_i1281" DrawAspect="Content" ObjectID="_1620385242" r:id="rId509"/>
        </w:object>
      </w: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740" w:dyaOrig="420">
          <v:shape id="_x0000_i1282" type="#_x0000_t75" style="width:336.35pt;height:20.4pt" o:ole="">
            <v:imagedata r:id="rId510" o:title=""/>
          </v:shape>
          <o:OLEObject Type="Embed" ProgID="Equation.DSMT4" ShapeID="_x0000_i1282" DrawAspect="Content" ObjectID="_1620385243" r:id="rId511"/>
        </w:object>
      </w:r>
    </w:p>
    <w:p w:rsidR="00054A9A" w:rsidRDefault="00054A9A" w:rsidP="00237243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540" w:dyaOrig="420">
          <v:shape id="_x0000_i1283" type="#_x0000_t75" style="width:327.75pt;height:20.4pt" o:ole="">
            <v:imagedata r:id="rId512" o:title=""/>
          </v:shape>
          <o:OLEObject Type="Embed" ProgID="Equation.DSMT4" ShapeID="_x0000_i1283" DrawAspect="Content" ObjectID="_1620385244" r:id="rId513"/>
        </w:object>
      </w:r>
    </w:p>
    <w:p w:rsidR="00054A9A" w:rsidRDefault="00054A9A" w:rsidP="00237243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4959" w:dyaOrig="420">
          <v:shape id="_x0000_i1284" type="#_x0000_t75" style="width:248.25pt;height:20.4pt" o:ole="">
            <v:imagedata r:id="rId514" o:title=""/>
          </v:shape>
          <o:OLEObject Type="Embed" ProgID="Equation.DSMT4" ShapeID="_x0000_i1284" DrawAspect="Content" ObjectID="_1620385245" r:id="rId515"/>
        </w:object>
      </w:r>
    </w:p>
    <w:p w:rsidR="00054A9A" w:rsidRDefault="00B36386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4. </w:t>
      </w:r>
      <w:r w:rsidR="0078212C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считываются сопротивления до точек КЗ и записываются в таблицу 4.1.</w: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20" w:dyaOrig="380">
          <v:shape id="_x0000_i1285" type="#_x0000_t75" style="width:276.2pt;height:18.25pt" o:ole="">
            <v:imagedata r:id="rId516" o:title=""/>
          </v:shape>
          <o:OLEObject Type="Embed" ProgID="Equation.DSMT4" ShapeID="_x0000_i1285" DrawAspect="Content" ObjectID="_1620385246" r:id="rId517"/>
        </w:object>
      </w:r>
    </w:p>
    <w:p w:rsidR="0078212C" w:rsidRDefault="00136A05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60" w:dyaOrig="499">
          <v:shape id="_x0000_i1328" type="#_x0000_t75" style="width:278.35pt;height:24.7pt" o:ole="">
            <v:imagedata r:id="rId518" o:title=""/>
          </v:shape>
          <o:OLEObject Type="Embed" ProgID="Equation.DSMT4" ShapeID="_x0000_i1328" DrawAspect="Content" ObjectID="_1620385247" r:id="rId519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00" w:dyaOrig="380">
          <v:shape id="_x0000_i1286" type="#_x0000_t75" style="width:245pt;height:18.25pt" o:ole="">
            <v:imagedata r:id="rId520" o:title=""/>
          </v:shape>
          <o:OLEObject Type="Embed" ProgID="Equation.DSMT4" ShapeID="_x0000_i1286" DrawAspect="Content" ObjectID="_1620385248" r:id="rId521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40" w:dyaOrig="380">
          <v:shape id="_x0000_i1287" type="#_x0000_t75" style="width:267.6pt;height:18.25pt" o:ole="">
            <v:imagedata r:id="rId522" o:title=""/>
          </v:shape>
          <o:OLEObject Type="Embed" ProgID="Equation.DSMT4" ShapeID="_x0000_i1287" DrawAspect="Content" ObjectID="_1620385249" r:id="rId523"/>
        </w:object>
      </w:r>
    </w:p>
    <w:p w:rsidR="0078212C" w:rsidRDefault="00136A05" w:rsidP="0078212C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80" w:dyaOrig="499">
          <v:shape id="_x0000_i1329" type="#_x0000_t75" style="width:281.55pt;height:24.7pt" o:ole="" fillcolor="window">
            <v:imagedata r:id="rId524" o:title=""/>
          </v:shape>
          <o:OLEObject Type="Embed" ProgID="Equation.DSMT4" ShapeID="_x0000_i1329" DrawAspect="Content" ObjectID="_1620385250" r:id="rId525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020" w:dyaOrig="380">
          <v:shape id="_x0000_i1288" type="#_x0000_t75" style="width:250.4pt;height:18.25pt" o:ole="">
            <v:imagedata r:id="rId526" o:title=""/>
          </v:shape>
          <o:OLEObject Type="Embed" ProgID="Equation.DSMT4" ShapeID="_x0000_i1288" DrawAspect="Content" ObjectID="_1620385251" r:id="rId527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00" w:dyaOrig="380">
          <v:shape id="_x0000_i1289" type="#_x0000_t75" style="width:264.35pt;height:18.25pt" o:ole="">
            <v:imagedata r:id="rId528" o:title=""/>
          </v:shape>
          <o:OLEObject Type="Embed" ProgID="Equation.DSMT4" ShapeID="_x0000_i1289" DrawAspect="Content" ObjectID="_1620385252" r:id="rId529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640" w:dyaOrig="499">
          <v:shape id="_x0000_i1290" type="#_x0000_t75" style="width:284.8pt;height:24.7pt" o:ole="" fillcolor="window">
            <v:imagedata r:id="rId530" o:title=""/>
          </v:shape>
          <o:OLEObject Type="Embed" ProgID="Equation.DSMT4" ShapeID="_x0000_i1290" DrawAspect="Content" ObjectID="_1620385253" r:id="rId531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160" w:dyaOrig="780">
          <v:shape id="_x0000_i1291" type="#_x0000_t75" style="width:108.55pt;height:39.75pt" o:ole="">
            <v:imagedata r:id="rId532" o:title=""/>
          </v:shape>
          <o:OLEObject Type="Embed" ProgID="Equation.DSMT4" ShapeID="_x0000_i1291" DrawAspect="Content" ObjectID="_1620385254" r:id="rId533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280" w:dyaOrig="780">
          <v:shape id="_x0000_i1292" type="#_x0000_t75" style="width:113.9pt;height:39.75pt" o:ole="">
            <v:imagedata r:id="rId534" o:title=""/>
          </v:shape>
          <o:OLEObject Type="Embed" ProgID="Equation.DSMT4" ShapeID="_x0000_i1292" DrawAspect="Content" ObjectID="_1620385255" r:id="rId535"/>
        </w:object>
      </w:r>
    </w:p>
    <w:p w:rsidR="0078212C" w:rsidRDefault="0078212C" w:rsidP="0078212C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439" w:dyaOrig="780">
          <v:shape id="_x0000_i1293" type="#_x0000_t75" style="width:121.45pt;height:39.75pt" o:ole="">
            <v:imagedata r:id="rId536" o:title=""/>
          </v:shape>
          <o:OLEObject Type="Embed" ProgID="Equation.DSMT4" ShapeID="_x0000_i1293" DrawAspect="Content" ObjectID="_1620385256" r:id="rId537"/>
        </w:object>
      </w:r>
    </w:p>
    <w:p w:rsidR="00C15B79" w:rsidRDefault="00C15B79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5.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Вычисляются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коэффициенты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20" w:dyaOrig="380">
          <v:shape id="_x0000_i1294" type="#_x0000_t75" style="width:20.4pt;height:18.25pt" o:ole="">
            <v:imagedata r:id="rId538" o:title=""/>
          </v:shape>
          <o:OLEObject Type="Embed" ProgID="Equation.DSMT4" ShapeID="_x0000_i1294" DrawAspect="Content" ObjectID="_1620385257" r:id="rId53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</w:t>
      </w: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0" w:dyaOrig="300">
          <v:shape id="_x0000_i1295" type="#_x0000_t75" style="width:10.75pt;height:15.05pt" o:ole="">
            <v:imagedata r:id="rId540" o:title=""/>
          </v:shape>
          <o:OLEObject Type="Embed" ProgID="Equation.DSMT4" ShapeID="_x0000_i1295" DrawAspect="Content" ObjectID="_1620385258" r:id="rId54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C15B79" w:rsidRDefault="00C15B79" w:rsidP="00C15B7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540" w:dyaOrig="859">
          <v:shape id="_x0000_i1296" type="#_x0000_t75" style="width:177.3pt;height:43pt" o:ole="">
            <v:imagedata r:id="rId542" o:title=""/>
          </v:shape>
          <o:OLEObject Type="Embed" ProgID="Equation.DSMT4" ShapeID="_x0000_i1296" DrawAspect="Content" ObjectID="_1620385259" r:id="rId543"/>
        </w:object>
      </w:r>
    </w:p>
    <w:p w:rsidR="00C15B79" w:rsidRDefault="00C15B79" w:rsidP="00C15B7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660" w:dyaOrig="859">
          <v:shape id="_x0000_i1297" type="#_x0000_t75" style="width:182.7pt;height:43pt" o:ole="">
            <v:imagedata r:id="rId544" o:title=""/>
          </v:shape>
          <o:OLEObject Type="Embed" ProgID="Equation.DSMT4" ShapeID="_x0000_i1297" DrawAspect="Content" ObjectID="_1620385260" r:id="rId545"/>
        </w:object>
      </w:r>
    </w:p>
    <w:p w:rsidR="00C15B79" w:rsidRDefault="00C15B79" w:rsidP="00C15B7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780" w:dyaOrig="859">
          <v:shape id="_x0000_i1298" type="#_x0000_t75" style="width:189.15pt;height:43pt" o:ole="">
            <v:imagedata r:id="rId546" o:title=""/>
          </v:shape>
          <o:OLEObject Type="Embed" ProgID="Equation.DSMT4" ShapeID="_x0000_i1298" DrawAspect="Content" ObjectID="_1620385261" r:id="rId547"/>
        </w:object>
      </w:r>
    </w:p>
    <w:p w:rsidR="00C15B79" w:rsidRDefault="00C15B79" w:rsidP="00C15B7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14"/>
          <w:sz w:val="28"/>
          <w:szCs w:val="20"/>
          <w:lang w:eastAsia="ru-RU"/>
        </w:rPr>
        <w:object w:dxaOrig="3019" w:dyaOrig="499">
          <v:shape id="_x0000_i1299" type="#_x0000_t75" style="width:150.45pt;height:24.7pt" o:ole="">
            <v:imagedata r:id="rId548" o:title=""/>
          </v:shape>
          <o:OLEObject Type="Embed" ProgID="Equation.DSMT4" ShapeID="_x0000_i1299" DrawAspect="Content" ObjectID="_1620385262" r:id="rId549"/>
        </w:object>
      </w:r>
    </w:p>
    <w:p w:rsidR="00C15B79" w:rsidRDefault="006344DE" w:rsidP="00C15B79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320" w:dyaOrig="380">
          <v:shape id="_x0000_i1300" type="#_x0000_t75" style="width:66.65pt;height:18.25pt" o:ole="">
            <v:imagedata r:id="rId550" o:title=""/>
          </v:shape>
          <o:OLEObject Type="Embed" ProgID="Equation.DSMT4" ShapeID="_x0000_i1300" DrawAspect="Content" ObjectID="_1620385263" r:id="rId551"/>
        </w:object>
      </w:r>
    </w:p>
    <w:p w:rsidR="00B36386" w:rsidRDefault="00501622" w:rsidP="0050162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6. Определяются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ех</w:t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е и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е токи КЗ и заносятся в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аблицу 4.1:</w:t>
      </w:r>
    </w:p>
    <w:p w:rsidR="00501622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400" w:dyaOrig="859">
          <v:shape id="_x0000_i1301" type="#_x0000_t75" style="width:220.3pt;height:43pt" o:ole="">
            <v:imagedata r:id="rId552" o:title=""/>
          </v:shape>
          <o:OLEObject Type="Embed" ProgID="Equation.DSMT4" ShapeID="_x0000_i1301" DrawAspect="Content" ObjectID="_1620385264" r:id="rId553"/>
        </w:object>
      </w:r>
    </w:p>
    <w:p w:rsidR="006344DE" w:rsidRDefault="00211FC5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459" w:dyaOrig="859">
          <v:shape id="_x0000_i1330" type="#_x0000_t75" style="width:222.45pt;height:43pt" o:ole="">
            <v:imagedata r:id="rId554" o:title=""/>
          </v:shape>
          <o:OLEObject Type="Embed" ProgID="Equation.DSMT4" ShapeID="_x0000_i1330" DrawAspect="Content" ObjectID="_1620385265" r:id="rId555"/>
        </w:object>
      </w:r>
    </w:p>
    <w:p w:rsidR="006344DE" w:rsidRDefault="00211FC5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280" w:dyaOrig="859">
          <v:shape id="_x0000_i1331" type="#_x0000_t75" style="width:213.85pt;height:43pt" o:ole="">
            <v:imagedata r:id="rId556" o:title=""/>
          </v:shape>
          <o:OLEObject Type="Embed" ProgID="Equation.DSMT4" ShapeID="_x0000_i1331" DrawAspect="Content" ObjectID="_1620385266" r:id="rId557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940" w:dyaOrig="440">
          <v:shape id="_x0000_i1302" type="#_x0000_t75" style="width:147.2pt;height:22.55pt" o:ole="">
            <v:imagedata r:id="rId558" o:title=""/>
          </v:shape>
          <o:OLEObject Type="Embed" ProgID="Equation.DSMT4" ShapeID="_x0000_i1302" DrawAspect="Content" ObjectID="_1620385267" r:id="rId559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60" w:dyaOrig="440">
          <v:shape id="_x0000_i1303" type="#_x0000_t75" style="width:153.65pt;height:22.55pt" o:ole="">
            <v:imagedata r:id="rId560" o:title=""/>
          </v:shape>
          <o:OLEObject Type="Embed" ProgID="Equation.DSMT4" ShapeID="_x0000_i1303" DrawAspect="Content" ObjectID="_1620385268" r:id="rId561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860" w:dyaOrig="440">
          <v:shape id="_x0000_i1304" type="#_x0000_t75" style="width:142.95pt;height:22.55pt" o:ole="">
            <v:imagedata r:id="rId562" o:title=""/>
          </v:shape>
          <o:OLEObject Type="Embed" ProgID="Equation.DSMT4" ShapeID="_x0000_i1304" DrawAspect="Content" ObjectID="_1620385269" r:id="rId563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220" w:dyaOrig="440">
          <v:shape id="_x0000_i1305" type="#_x0000_t75" style="width:261.15pt;height:22.55pt" o:ole="">
            <v:imagedata r:id="rId564" o:title=""/>
          </v:shape>
          <o:OLEObject Type="Embed" ProgID="Equation.DSMT4" ShapeID="_x0000_i1305" DrawAspect="Content" ObjectID="_1620385270" r:id="rId565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19" w:dyaOrig="440">
          <v:shape id="_x0000_i1306" type="#_x0000_t75" style="width:265.45pt;height:22.55pt" o:ole="">
            <v:imagedata r:id="rId566" o:title=""/>
          </v:shape>
          <o:OLEObject Type="Embed" ProgID="Equation.DSMT4" ShapeID="_x0000_i1306" DrawAspect="Content" ObjectID="_1620385271" r:id="rId567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140" w:dyaOrig="440">
          <v:shape id="_x0000_i1307" type="#_x0000_t75" style="width:256.85pt;height:22.55pt" o:ole="">
            <v:imagedata r:id="rId568" o:title=""/>
          </v:shape>
          <o:OLEObject Type="Embed" ProgID="Equation.DSMT4" ShapeID="_x0000_i1307" DrawAspect="Content" ObjectID="_1620385272" r:id="rId569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580" w:dyaOrig="760">
          <v:shape id="_x0000_i1308" type="#_x0000_t75" style="width:228.9pt;height:38.7pt" o:ole="">
            <v:imagedata r:id="rId570" o:title=""/>
          </v:shape>
          <o:OLEObject Type="Embed" ProgID="Equation.DSMT4" ShapeID="_x0000_i1308" DrawAspect="Content" ObjectID="_1620385273" r:id="rId571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720" w:dyaOrig="760">
          <v:shape id="_x0000_i1309" type="#_x0000_t75" style="width:235.35pt;height:38.7pt" o:ole="">
            <v:imagedata r:id="rId572" o:title=""/>
          </v:shape>
          <o:OLEObject Type="Embed" ProgID="Equation.DSMT4" ShapeID="_x0000_i1309" DrawAspect="Content" ObjectID="_1620385274" r:id="rId573"/>
        </w:object>
      </w:r>
    </w:p>
    <w:p w:rsidR="006344DE" w:rsidRDefault="006344DE" w:rsidP="006344D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580" w:dyaOrig="760">
          <v:shape id="_x0000_i1310" type="#_x0000_t75" style="width:228.9pt;height:38.7pt" o:ole="">
            <v:imagedata r:id="rId574" o:title=""/>
          </v:shape>
          <o:OLEObject Type="Embed" ProgID="Equation.DSMT4" ShapeID="_x0000_i1310" DrawAspect="Content" ObjectID="_1620385275" r:id="rId575"/>
        </w:object>
      </w:r>
    </w:p>
    <w:p w:rsidR="006A1B64" w:rsidRPr="00E0639B" w:rsidRDefault="006A1B64" w:rsidP="00CA654E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2660568" cy="8638854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 l="38135" t="15223" r="46365" b="10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568" cy="8638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B64" w:rsidRPr="00E0639B" w:rsidRDefault="006A1B64" w:rsidP="00CA654E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унок 4.2 – Схема замещения</w:t>
      </w:r>
    </w:p>
    <w:p w:rsidR="00521D36" w:rsidRPr="00E0639B" w:rsidRDefault="00521D36" w:rsidP="00CA654E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1418971" cy="850152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 l="47832" t="16996" r="46698" b="35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971" cy="850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D36" w:rsidRPr="00E0639B" w:rsidRDefault="00521D36" w:rsidP="00CA654E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унок 4.3 – Схема замещения упрощенная</w:t>
      </w:r>
    </w:p>
    <w:p w:rsidR="0089547B" w:rsidRDefault="0089547B" w:rsidP="00CA654E">
      <w:pPr>
        <w:tabs>
          <w:tab w:val="left" w:pos="1778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9547B" w:rsidRDefault="002C17FA" w:rsidP="00CA654E">
      <w:pPr>
        <w:tabs>
          <w:tab w:val="left" w:pos="1778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7. </w:t>
      </w:r>
      <w:r w:rsidR="0089547B">
        <w:rPr>
          <w:rFonts w:ascii="Times New Roman" w:eastAsia="Calibri" w:hAnsi="Times New Roman" w:cs="Times New Roman"/>
          <w:sz w:val="28"/>
          <w:szCs w:val="28"/>
        </w:rPr>
        <w:t>Формируется схема замещения для вычисления однофазных токов КЗ и сопротивлений элементов системы.</w:t>
      </w:r>
    </w:p>
    <w:p w:rsidR="0089547B" w:rsidRDefault="0089547B" w:rsidP="00CA654E">
      <w:pPr>
        <w:tabs>
          <w:tab w:val="left" w:pos="1778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C17FA" w:rsidRPr="00E0639B" w:rsidRDefault="00E0639B" w:rsidP="00CA654E">
      <w:pPr>
        <w:tabs>
          <w:tab w:val="left" w:pos="0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11684" cy="1133236"/>
            <wp:effectExtent l="19050" t="0" r="3266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 l="10669" t="45240" r="15277" b="3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071" cy="1137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9B" w:rsidRPr="00E0639B" w:rsidRDefault="00E0639B" w:rsidP="00CA654E">
      <w:pPr>
        <w:widowControl w:val="0"/>
        <w:spacing w:after="0" w:line="360" w:lineRule="auto"/>
        <w:ind w:firstLine="6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Рисунок 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 – Схема замещения для расчета </w:t>
      </w:r>
      <w:r w:rsidR="000D729A">
        <w:rPr>
          <w:rFonts w:ascii="Times New Roman" w:eastAsia="Times New Roman" w:hAnsi="Times New Roman" w:cs="Times New Roman"/>
          <w:color w:val="000000"/>
          <w:sz w:val="28"/>
          <w:szCs w:val="20"/>
        </w:rPr>
        <w:t>одно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>фазных токов КЗ</w:t>
      </w:r>
    </w:p>
    <w:p w:rsidR="00E0639B" w:rsidRPr="00E0639B" w:rsidRDefault="00E0639B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</w:p>
    <w:p w:rsidR="00B36386" w:rsidRDefault="002C17FA" w:rsidP="00CA654E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89547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пределяются сопротивления для КЛ</w:t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640" w:dyaOrig="380">
          <v:shape id="_x0000_i1311" type="#_x0000_t75" style="width:232.1pt;height:18.25pt" o:ole="">
            <v:imagedata r:id="rId579" o:title=""/>
          </v:shape>
          <o:OLEObject Type="Embed" ProgID="Equation.DSMT4" ShapeID="_x0000_i1311" DrawAspect="Content" ObjectID="_1620385276" r:id="rId580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740" w:dyaOrig="380">
          <v:shape id="_x0000_i1312" type="#_x0000_t75" style="width:236.4pt;height:18.25pt" o:ole="">
            <v:imagedata r:id="rId581" o:title=""/>
          </v:shape>
          <o:OLEObject Type="Embed" ProgID="Equation.DSMT4" ShapeID="_x0000_i1312" DrawAspect="Content" ObjectID="_1620385277" r:id="rId582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920" w:dyaOrig="380">
          <v:shape id="_x0000_i1313" type="#_x0000_t75" style="width:196.65pt;height:18.25pt" o:ole="">
            <v:imagedata r:id="rId583" o:title=""/>
          </v:shape>
          <o:OLEObject Type="Embed" ProgID="Equation.DSMT4" ShapeID="_x0000_i1313" DrawAspect="Content" ObjectID="_1620385278" r:id="rId584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380" w:dyaOrig="380">
          <v:shape id="_x0000_i1314" type="#_x0000_t75" style="width:219.2pt;height:18.25pt" o:ole="">
            <v:imagedata r:id="rId585" o:title=""/>
          </v:shape>
          <o:OLEObject Type="Embed" ProgID="Equation.DSMT4" ShapeID="_x0000_i1314" DrawAspect="Content" ObjectID="_1620385279" r:id="rId586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060" w:dyaOrig="380">
          <v:shape id="_x0000_i1315" type="#_x0000_t75" style="width:253.6pt;height:18.25pt" o:ole="">
            <v:imagedata r:id="rId587" o:title=""/>
          </v:shape>
          <o:OLEObject Type="Embed" ProgID="Equation.DSMT4" ShapeID="_x0000_i1315" DrawAspect="Content" ObjectID="_1620385280" r:id="rId588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740" w:dyaOrig="380">
          <v:shape id="_x0000_i1316" type="#_x0000_t75" style="width:236.4pt;height:18.25pt" o:ole="">
            <v:imagedata r:id="rId589" o:title=""/>
          </v:shape>
          <o:OLEObject Type="Embed" ProgID="Equation.DSMT4" ShapeID="_x0000_i1316" DrawAspect="Content" ObjectID="_1620385281" r:id="rId590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840" w:dyaOrig="380">
          <v:shape id="_x0000_i1317" type="#_x0000_t75" style="width:91.35pt;height:18.25pt" o:ole="">
            <v:imagedata r:id="rId591" o:title=""/>
          </v:shape>
          <o:OLEObject Type="Embed" ProgID="Equation.DSMT4" ShapeID="_x0000_i1317" DrawAspect="Content" ObjectID="_1620385282" r:id="rId592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7520" w:dyaOrig="380">
          <v:shape id="_x0000_i1318" type="#_x0000_t75" style="width:376.1pt;height:18.25pt" o:ole="">
            <v:imagedata r:id="rId593" o:title=""/>
          </v:shape>
          <o:OLEObject Type="Embed" ProgID="Equation.DSMT4" ShapeID="_x0000_i1318" DrawAspect="Content" ObjectID="_1620385283" r:id="rId594"/>
        </w:object>
      </w:r>
    </w:p>
    <w:p w:rsidR="0089547B" w:rsidRDefault="0089547B" w:rsidP="0089547B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00" w:dyaOrig="380">
          <v:shape id="_x0000_i1319" type="#_x0000_t75" style="width:275.1pt;height:18.25pt" o:ole="">
            <v:imagedata r:id="rId595" o:title=""/>
          </v:shape>
          <o:OLEObject Type="Embed" ProgID="Equation.DSMT4" ShapeID="_x0000_i1319" DrawAspect="Content" ObjectID="_1620385284" r:id="rId596"/>
        </w:object>
      </w:r>
    </w:p>
    <w:p w:rsidR="00B36386" w:rsidRDefault="0089547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00" w:dyaOrig="499">
          <v:shape id="_x0000_i1320" type="#_x0000_t75" style="width:278.35pt;height:24.7pt" o:ole="" fillcolor="window">
            <v:imagedata r:id="rId597" o:title=""/>
          </v:shape>
          <o:OLEObject Type="Embed" ProgID="Equation.DSMT4" ShapeID="_x0000_i1320" DrawAspect="Content" ObjectID="_1620385285" r:id="rId598"/>
        </w:object>
      </w:r>
    </w:p>
    <w:p w:rsidR="0089547B" w:rsidRDefault="0089547B" w:rsidP="00CA654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179" w:dyaOrig="380">
          <v:shape id="_x0000_i1321" type="#_x0000_t75" style="width:259pt;height:18.25pt" o:ole="">
            <v:imagedata r:id="rId599" o:title=""/>
          </v:shape>
          <o:OLEObject Type="Embed" ProgID="Equation.DSMT4" ShapeID="_x0000_i1321" DrawAspect="Content" ObjectID="_1620385286" r:id="rId600"/>
        </w:object>
      </w:r>
    </w:p>
    <w:p w:rsidR="0089547B" w:rsidRDefault="0089547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19" w:dyaOrig="380">
          <v:shape id="_x0000_i1322" type="#_x0000_t75" style="width:265.45pt;height:18.25pt" o:ole="">
            <v:imagedata r:id="rId601" o:title=""/>
          </v:shape>
          <o:OLEObject Type="Embed" ProgID="Equation.DSMT4" ShapeID="_x0000_i1322" DrawAspect="Content" ObjectID="_1620385287" r:id="rId602"/>
        </w:object>
      </w:r>
    </w:p>
    <w:p w:rsidR="00B36386" w:rsidRDefault="0089547B" w:rsidP="00CA654E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20" w:dyaOrig="499">
          <v:shape id="_x0000_i1323" type="#_x0000_t75" style="width:279.4pt;height:24.7pt" o:ole="" fillcolor="window">
            <v:imagedata r:id="rId603" o:title=""/>
          </v:shape>
          <o:OLEObject Type="Embed" ProgID="Equation.DSMT4" ShapeID="_x0000_i1323" DrawAspect="Content" ObjectID="_1620385288" r:id="rId604"/>
        </w:object>
      </w:r>
    </w:p>
    <w:p w:rsidR="0089547B" w:rsidRDefault="00E07B47" w:rsidP="00CA654E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000" w:dyaOrig="840">
          <v:shape id="_x0000_i1324" type="#_x0000_t75" style="width:249.3pt;height:41.9pt" o:ole="">
            <v:imagedata r:id="rId605" o:title=""/>
          </v:shape>
          <o:OLEObject Type="Embed" ProgID="Equation.DSMT4" ShapeID="_x0000_i1324" DrawAspect="Content" ObjectID="_1620385289" r:id="rId606"/>
        </w:object>
      </w:r>
    </w:p>
    <w:p w:rsidR="0089547B" w:rsidRDefault="00E07B47" w:rsidP="00CA654E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120" w:dyaOrig="840">
          <v:shape id="_x0000_i1325" type="#_x0000_t75" style="width:255.75pt;height:41.9pt" o:ole="">
            <v:imagedata r:id="rId607" o:title=""/>
          </v:shape>
          <o:OLEObject Type="Embed" ProgID="Equation.DSMT4" ShapeID="_x0000_i1325" DrawAspect="Content" ObjectID="_1620385290" r:id="rId608"/>
        </w:object>
      </w:r>
    </w:p>
    <w:p w:rsidR="00E07B47" w:rsidRPr="00E0639B" w:rsidRDefault="00E07B47" w:rsidP="00CA654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120" w:dyaOrig="840">
          <v:shape id="_x0000_i1326" type="#_x0000_t75" style="width:255.75pt;height:41.9pt" o:ole="">
            <v:imagedata r:id="rId609" o:title=""/>
          </v:shape>
          <o:OLEObject Type="Embed" ProgID="Equation.DSMT4" ShapeID="_x0000_i1326" DrawAspect="Content" ObjectID="_1620385291" r:id="rId610"/>
        </w:object>
      </w:r>
    </w:p>
    <w:p w:rsidR="00FA6BBB" w:rsidRDefault="00FA6BBB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B36386" w:rsidRPr="00E0639B" w:rsidRDefault="00B36386" w:rsidP="00CA654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Таблица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1 – Сводная ведомость токов КЗ по точкам</w:t>
      </w:r>
    </w:p>
    <w:tbl>
      <w:tblPr>
        <w:tblW w:w="99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8"/>
        <w:gridCol w:w="840"/>
        <w:gridCol w:w="750"/>
        <w:gridCol w:w="786"/>
        <w:gridCol w:w="708"/>
        <w:gridCol w:w="486"/>
        <w:gridCol w:w="354"/>
        <w:gridCol w:w="732"/>
        <w:gridCol w:w="759"/>
        <w:gridCol w:w="1449"/>
        <w:gridCol w:w="1272"/>
        <w:gridCol w:w="1128"/>
      </w:tblGrid>
      <w:tr w:rsidR="00B36386" w:rsidRPr="00E0639B" w:rsidTr="006B6EE3">
        <w:trPr>
          <w:jc w:val="center"/>
        </w:trPr>
        <w:tc>
          <w:tcPr>
            <w:tcW w:w="708" w:type="dxa"/>
            <w:vMerge w:val="restart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чка КЗ</w:t>
            </w:r>
          </w:p>
        </w:tc>
        <w:tc>
          <w:tcPr>
            <w:tcW w:w="5415" w:type="dxa"/>
            <w:gridSpan w:val="8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хфазные токи КЗ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вухфазные токи КЗ</w:t>
            </w:r>
          </w:p>
        </w:tc>
        <w:tc>
          <w:tcPr>
            <w:tcW w:w="2400" w:type="dxa"/>
            <w:gridSpan w:val="2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офазные токи КЗ</w:t>
            </w:r>
          </w:p>
        </w:tc>
      </w:tr>
      <w:tr w:rsidR="00B36386" w:rsidRPr="00E0639B" w:rsidTr="006B6EE3">
        <w:trPr>
          <w:trHeight w:val="673"/>
          <w:jc w:val="center"/>
        </w:trPr>
        <w:tc>
          <w:tcPr>
            <w:tcW w:w="708" w:type="dxa"/>
            <w:vMerge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0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50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78" w:right="-54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</w:p>
        </w:tc>
        <w:tc>
          <w:tcPr>
            <w:tcW w:w="486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</w:p>
        </w:tc>
        <w:tc>
          <w:tcPr>
            <w:tcW w:w="354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q</w:t>
            </w:r>
            <w:proofErr w:type="spellEnd"/>
          </w:p>
        </w:tc>
        <w:tc>
          <w:tcPr>
            <w:tcW w:w="732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759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2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272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п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1128" w:type="dxa"/>
            <w:vAlign w:val="center"/>
          </w:tcPr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CA654E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8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12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1,5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29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46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0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75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8,1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9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1,4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57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04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11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17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3</w:t>
            </w:r>
          </w:p>
        </w:tc>
        <w:tc>
          <w:tcPr>
            <w:tcW w:w="84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2,65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,5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6,6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7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CA654E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87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3,2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CA654E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</w:tr>
    </w:tbl>
    <w:p w:rsidR="00371807" w:rsidRPr="00E0639B" w:rsidRDefault="00371807" w:rsidP="00CA654E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667F5" w:rsidRDefault="00B667F5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  <w:lastRenderedPageBreak/>
        <w:t>ЗАКЛЮЧЕНИЕ</w:t>
      </w:r>
    </w:p>
    <w:p w:rsidR="004C6AE0" w:rsidRDefault="004C6AE0" w:rsidP="00CA654E">
      <w:pPr>
        <w:spacing w:after="0" w:line="360" w:lineRule="auto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5350AD" w:rsidRDefault="004C6AE0" w:rsidP="00CA654E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  <w:r w:rsidR="001C2B2F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Данная курсовая работа «Электроснабжение цеха промышленного предприятия» по дисциплине «Электроснабжение» выполнена на основании </w:t>
      </w:r>
      <w:r w:rsidR="005350AD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предложенных </w:t>
      </w:r>
      <w:r w:rsidR="001C2B2F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методик.</w:t>
      </w:r>
    </w:p>
    <w:p w:rsidR="001C2B2F" w:rsidRDefault="005350AD" w:rsidP="00CA654E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  <w:t xml:space="preserve">В работе выполнены расчеты электрических нагрузок цеха. Согласно данным ЭП цеха относятся к </w:t>
      </w:r>
      <w:r>
        <w:rPr>
          <w:rFonts w:ascii="Times New Roman" w:eastAsia="Segoe UI" w:hAnsi="Times New Roman" w:cs="Times New Roman"/>
          <w:sz w:val="28"/>
          <w:szCs w:val="28"/>
          <w:lang w:val="en-US" w:eastAsia="ru-RU" w:bidi="ru-RU"/>
        </w:rPr>
        <w:t>III</w:t>
      </w: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категории надежности ЭС и на основании этого выбрана цеховая однотрансформаторная подстанция мощностью </w:t>
      </w:r>
      <w:r w:rsidR="000B1BBC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              </w:t>
      </w: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400 кВА.</w:t>
      </w:r>
    </w:p>
    <w:p w:rsidR="005350AD" w:rsidRDefault="005350AD" w:rsidP="00CA654E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  <w:t xml:space="preserve">После выбора трансформатора выполнен расчет и выбор мощности компенсирующих устройств. По данным расчетов </w:t>
      </w:r>
      <w:proofErr w:type="gramStart"/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выбрана</w:t>
      </w:r>
      <w:proofErr w:type="gramEnd"/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КУ типа </w:t>
      </w:r>
      <w:r w:rsidR="000B1BBC" w:rsidRPr="00E0639B">
        <w:rPr>
          <w:rFonts w:ascii="Times New Roman" w:eastAsiaTheme="minorEastAsia" w:hAnsi="Times New Roman" w:cs="Times New Roman"/>
          <w:sz w:val="28"/>
          <w:szCs w:val="28"/>
        </w:rPr>
        <w:t>УКМ58-0,4-120-10</w:t>
      </w:r>
      <w:r w:rsidR="000B1BBC">
        <w:rPr>
          <w:rFonts w:ascii="Times New Roman" w:eastAsiaTheme="minorEastAsia" w:hAnsi="Times New Roman" w:cs="Times New Roman"/>
          <w:sz w:val="28"/>
          <w:szCs w:val="28"/>
        </w:rPr>
        <w:t>У, мощностью 120 квар.</w:t>
      </w:r>
    </w:p>
    <w:p w:rsidR="000B1BBC" w:rsidRDefault="000B1BBC" w:rsidP="00CA654E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На основании расчетных нагрузок выполнен расчет и выбор аппаратов защиты и линии ЭС. Приняты аппараты и линии удовлетворяют требованиям выбора.</w:t>
      </w:r>
    </w:p>
    <w:p w:rsidR="000B1BBC" w:rsidRDefault="000B1BBC" w:rsidP="00CA654E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Следующим этапом рассмотрен вопрос расчета токов КЗ напряжением 0,4 кВ.</w:t>
      </w:r>
    </w:p>
    <w:p w:rsidR="00820F23" w:rsidRDefault="00820F23" w:rsidP="00CA654E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</w:p>
    <w:p w:rsidR="001C2B2F" w:rsidRDefault="001C2B2F" w:rsidP="00CA654E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Pr="004C6AE0" w:rsidRDefault="004C6AE0" w:rsidP="00CA654E">
      <w:pPr>
        <w:spacing w:after="0" w:line="360" w:lineRule="auto"/>
        <w:jc w:val="center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 w:rsidRPr="00091001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УЕМОЙ ЛИТЕРАТУРЫ</w:t>
      </w:r>
    </w:p>
    <w:p w:rsidR="004C6AE0" w:rsidRDefault="004C6AE0" w:rsidP="008B3335">
      <w:pPr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8B3335" w:rsidRPr="009D70D1" w:rsidRDefault="00593D2D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B3335">
        <w:rPr>
          <w:rFonts w:ascii="Times New Roman" w:hAnsi="Times New Roman" w:cs="Times New Roman"/>
          <w:sz w:val="28"/>
          <w:szCs w:val="28"/>
        </w:rPr>
        <w:t>1.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 w:rsidR="008B3335">
        <w:rPr>
          <w:rFonts w:ascii="Times New Roman" w:hAnsi="Times New Roman" w:cs="Times New Roman"/>
          <w:sz w:val="28"/>
          <w:szCs w:val="28"/>
        </w:rPr>
        <w:t>,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В.В. Проектирование систем электроснабжения [Электронный ресурс] : электрон. </w:t>
      </w:r>
      <w:proofErr w:type="spellStart"/>
      <w:r w:rsidR="008B3335"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="008B3335"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="008B3335"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="008B3335" w:rsidRPr="009D70D1">
        <w:rPr>
          <w:rFonts w:ascii="Times New Roman" w:hAnsi="Times New Roman" w:cs="Times New Roman"/>
          <w:sz w:val="28"/>
          <w:szCs w:val="28"/>
        </w:rPr>
        <w:t>. пособие / В.В. Вахнина [и др.]</w:t>
      </w:r>
      <w:r w:rsidR="008B3335">
        <w:rPr>
          <w:rFonts w:ascii="Times New Roman" w:hAnsi="Times New Roman" w:cs="Times New Roman"/>
          <w:sz w:val="28"/>
          <w:szCs w:val="28"/>
        </w:rPr>
        <w:t xml:space="preserve"> 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; ТГУ ; </w:t>
      </w:r>
      <w:proofErr w:type="spellStart"/>
      <w:r w:rsidR="008B3335"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="008B3335"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 w:rsidR="008B3335">
        <w:rPr>
          <w:rFonts w:ascii="Times New Roman" w:hAnsi="Times New Roman" w:cs="Times New Roman"/>
          <w:sz w:val="28"/>
          <w:szCs w:val="28"/>
        </w:rPr>
        <w:t>«</w:t>
      </w:r>
      <w:r w:rsidR="008B3335"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 w:rsidR="008B3335">
        <w:rPr>
          <w:rFonts w:ascii="Times New Roman" w:hAnsi="Times New Roman" w:cs="Times New Roman"/>
          <w:sz w:val="28"/>
          <w:szCs w:val="28"/>
        </w:rPr>
        <w:t>»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. </w:t>
      </w:r>
      <w:r w:rsidR="008B3335">
        <w:rPr>
          <w:rFonts w:ascii="Times New Roman" w:hAnsi="Times New Roman" w:cs="Times New Roman"/>
          <w:sz w:val="28"/>
          <w:szCs w:val="28"/>
        </w:rPr>
        <w:t xml:space="preserve">– </w:t>
      </w:r>
      <w:r w:rsidR="008B3335" w:rsidRPr="009D70D1">
        <w:rPr>
          <w:rFonts w:ascii="Times New Roman" w:hAnsi="Times New Roman" w:cs="Times New Roman"/>
          <w:sz w:val="28"/>
          <w:szCs w:val="28"/>
        </w:rPr>
        <w:t>Тольятти</w:t>
      </w:r>
      <w:proofErr w:type="gramStart"/>
      <w:r w:rsidR="008B3335"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8B3335">
        <w:rPr>
          <w:rFonts w:ascii="Times New Roman" w:hAnsi="Times New Roman" w:cs="Times New Roman"/>
          <w:sz w:val="28"/>
          <w:szCs w:val="28"/>
        </w:rPr>
        <w:t xml:space="preserve"> Изд-во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ТГУ, 2016. </w:t>
      </w:r>
      <w:r w:rsidR="008B3335">
        <w:rPr>
          <w:rFonts w:ascii="Times New Roman" w:hAnsi="Times New Roman" w:cs="Times New Roman"/>
          <w:sz w:val="28"/>
          <w:szCs w:val="28"/>
        </w:rPr>
        <w:t>–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78 с. – </w:t>
      </w:r>
      <w:r w:rsidR="008B3335" w:rsidRPr="00512A55">
        <w:rPr>
          <w:rFonts w:ascii="Times New Roman" w:hAnsi="Times New Roman" w:cs="Times New Roman"/>
          <w:sz w:val="28"/>
          <w:szCs w:val="28"/>
        </w:rPr>
        <w:t>Р</w:t>
      </w:r>
      <w:r w:rsidR="008B3335">
        <w:rPr>
          <w:rFonts w:ascii="Times New Roman" w:hAnsi="Times New Roman" w:cs="Times New Roman"/>
          <w:sz w:val="28"/>
          <w:szCs w:val="28"/>
        </w:rPr>
        <w:t>ежим доступа</w:t>
      </w:r>
      <w:r w:rsidR="008B3335" w:rsidRPr="00512A55">
        <w:rPr>
          <w:rFonts w:ascii="Times New Roman" w:hAnsi="Times New Roman" w:cs="Times New Roman"/>
          <w:sz w:val="28"/>
          <w:szCs w:val="28"/>
        </w:rPr>
        <w:t>: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11" w:history="1">
        <w:r w:rsidR="008B3335"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76</w:t>
        </w:r>
      </w:hyperlink>
      <w:r w:rsidR="008B3335"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.В. Системы электроснабжения [Электронный ресурс] : электро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пособие / В.В. Вахнина [и др.] ; ТГУ ;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Тольятти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д-во </w:t>
      </w:r>
      <w:r w:rsidRPr="009D70D1">
        <w:rPr>
          <w:rFonts w:ascii="Times New Roman" w:hAnsi="Times New Roman" w:cs="Times New Roman"/>
          <w:sz w:val="28"/>
          <w:szCs w:val="28"/>
        </w:rPr>
        <w:t xml:space="preserve">ТГУ, 2015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12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43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3</w:t>
      </w:r>
      <w:r w:rsidRPr="009D70D1">
        <w:rPr>
          <w:rFonts w:ascii="Times New Roman" w:hAnsi="Times New Roman" w:cs="Times New Roman"/>
          <w:sz w:val="28"/>
          <w:szCs w:val="28"/>
        </w:rPr>
        <w:t>. Конюхова, Е.А. Электроснабжение [Электронный ресурс]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учебник / Е.А. Конюхова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Издательский дом МЭИ, 2014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510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13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e.lanbook.com/book/72338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Default="008B3335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Г.Н. Электроснабжение промышленных предприятий и городов [Электронный ресурс]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Г.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9D70D1">
        <w:rPr>
          <w:rFonts w:ascii="Times New Roman" w:hAnsi="Times New Roman" w:cs="Times New Roman"/>
          <w:sz w:val="28"/>
          <w:szCs w:val="28"/>
        </w:rPr>
        <w:t xml:space="preserve"> ИНФРА-М, 2018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16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14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bookread2.php?book=953158&amp;spec=1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5.</w:t>
      </w:r>
      <w:r w:rsidRPr="006E491A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 Расчет и проектирование схем электроснабжения. Методическое пособие для курсового проектирования : учеб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3-е изд.,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испр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М.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bCs/>
          <w:sz w:val="28"/>
          <w:szCs w:val="28"/>
        </w:rPr>
        <w:t>;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ИНФРА-М, 2019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214 с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Режим доступа: </w:t>
      </w:r>
      <w:hyperlink r:id="rId615" w:history="1">
        <w:r w:rsidRPr="003A6E33">
          <w:rPr>
            <w:rStyle w:val="afd"/>
            <w:rFonts w:ascii="Times New Roman" w:hAnsi="Times New Roman" w:cs="Times New Roman"/>
            <w:bCs/>
            <w:sz w:val="28"/>
            <w:szCs w:val="28"/>
          </w:rPr>
          <w:t>http://znanium.com/catalog/product/1009603</w:t>
        </w:r>
      </w:hyperlink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8B3335" w:rsidRDefault="008B3335" w:rsidP="008B333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</w:pPr>
      <w:r>
        <w:rPr>
          <w:rFonts w:ascii="Times New Roman" w:hAnsi="Times New Roman" w:cs="Times New Roman"/>
          <w:bCs/>
          <w:sz w:val="28"/>
          <w:szCs w:val="28"/>
        </w:rPr>
        <w:tab/>
        <w:t>6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D70D1">
        <w:rPr>
          <w:rFonts w:ascii="Times New Roman" w:hAnsi="Times New Roman" w:cs="Times New Roman"/>
          <w:bCs/>
          <w:sz w:val="28"/>
          <w:szCs w:val="28"/>
        </w:rPr>
        <w:t>Справочное пособие по электрооборудованию и электроснабжению</w:t>
      </w:r>
      <w:r w:rsidRPr="009D70D1">
        <w:rPr>
          <w:rFonts w:ascii="Times New Roman" w:hAnsi="Times New Roman" w:cs="Times New Roman"/>
          <w:sz w:val="28"/>
          <w:szCs w:val="28"/>
        </w:rPr>
        <w:t xml:space="preserve">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3-е изд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. : ИНФРА-М, 2019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13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Режим доступа: </w:t>
      </w:r>
      <w:hyperlink r:id="rId616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catalog/product/1000152</w:t>
        </w:r>
      </w:hyperlink>
    </w:p>
    <w:p w:rsidR="008B3335" w:rsidRPr="00593D2D" w:rsidRDefault="008B3335" w:rsidP="008B3335">
      <w:pPr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Электротехнический справочник: В 4 т. том 3. Производство, передача и распределение электрической энергии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 общ, ред. 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фессоров МЭИ  В. Г. Герасимова и др. (гл. ред. А. И. Попов). – 9-е изд., стер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тво  МЭИ, 2004. – 964 с.</w:t>
      </w:r>
    </w:p>
    <w:p w:rsidR="008B3335" w:rsidRPr="00593D2D" w:rsidRDefault="008B3335" w:rsidP="008B3335">
      <w:pPr>
        <w:widowControl w:val="0"/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8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нюхова, Е. А. Электроснабжение объектов: учеб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 для сред. проф. образования / Е. А. Конюхова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6. – 320 с. </w:t>
      </w:r>
    </w:p>
    <w:p w:rsidR="008B3335" w:rsidRPr="00593D2D" w:rsidRDefault="008B3335" w:rsidP="008B3335">
      <w:pPr>
        <w:widowControl w:val="0"/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  <w:t>9</w:t>
      </w:r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ибикин</w:t>
      </w:r>
      <w:proofErr w:type="spellEnd"/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Ю. Д.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промышленных и гражданских зданий : учеб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 студ. сред. проф. образования / Ю. Д. </w:t>
      </w:r>
      <w:proofErr w:type="spell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Сибикин</w:t>
      </w:r>
      <w:proofErr w:type="spell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7. – 368 с.</w:t>
      </w:r>
    </w:p>
    <w:p w:rsidR="00593D2D" w:rsidRPr="009D70D1" w:rsidRDefault="00593D2D" w:rsidP="008B3335">
      <w:pPr>
        <w:spacing w:after="0" w:line="360" w:lineRule="auto"/>
        <w:ind w:hanging="6"/>
        <w:jc w:val="both"/>
        <w:rPr>
          <w:rFonts w:ascii="Times New Roman" w:hAnsi="Times New Roman" w:cs="Times New Roman"/>
          <w:sz w:val="28"/>
          <w:szCs w:val="28"/>
        </w:rPr>
      </w:pPr>
    </w:p>
    <w:p w:rsidR="00593D2D" w:rsidRPr="00E0639B" w:rsidRDefault="00593D2D" w:rsidP="00CA654E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sectPr w:rsidR="00593D2D" w:rsidRPr="00E0639B" w:rsidSect="0087545F">
      <w:pgSz w:w="11906" w:h="16838"/>
      <w:pgMar w:top="1134" w:right="851" w:bottom="1134" w:left="1701" w:header="709" w:footer="193" w:gutter="0"/>
      <w:pgNumType w:start="1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7BA5" w:rsidRDefault="00117BA5" w:rsidP="002B58D7">
      <w:pPr>
        <w:spacing w:after="0" w:line="240" w:lineRule="auto"/>
      </w:pPr>
      <w:r>
        <w:separator/>
      </w:r>
    </w:p>
  </w:endnote>
  <w:endnote w:type="continuationSeparator" w:id="0">
    <w:p w:rsidR="00117BA5" w:rsidRDefault="00117BA5" w:rsidP="002B5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1235851"/>
      <w:docPartObj>
        <w:docPartGallery w:val="Page Numbers (Bottom of Page)"/>
        <w:docPartUnique/>
      </w:docPartObj>
    </w:sdtPr>
    <w:sdtContent>
      <w:p w:rsidR="0032701A" w:rsidRDefault="0032701A">
        <w:pPr>
          <w:pStyle w:val="a8"/>
          <w:jc w:val="center"/>
        </w:pPr>
        <w:r w:rsidRPr="002B58D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2B58D7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155E9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32701A" w:rsidRDefault="0032701A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7BA5" w:rsidRDefault="00117BA5" w:rsidP="002B58D7">
      <w:pPr>
        <w:spacing w:after="0" w:line="240" w:lineRule="auto"/>
      </w:pPr>
      <w:r>
        <w:separator/>
      </w:r>
    </w:p>
  </w:footnote>
  <w:footnote w:type="continuationSeparator" w:id="0">
    <w:p w:rsidR="00117BA5" w:rsidRDefault="00117BA5" w:rsidP="002B58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751C6"/>
    <w:multiLevelType w:val="hybridMultilevel"/>
    <w:tmpl w:val="9FA2904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7614AA6"/>
    <w:multiLevelType w:val="hybridMultilevel"/>
    <w:tmpl w:val="E51282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95ADF"/>
    <w:multiLevelType w:val="hybridMultilevel"/>
    <w:tmpl w:val="EA0A2D3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0ECD1397"/>
    <w:multiLevelType w:val="hybridMultilevel"/>
    <w:tmpl w:val="E2DE0490"/>
    <w:lvl w:ilvl="0" w:tplc="CCE4FA74">
      <w:start w:val="4"/>
      <w:numFmt w:val="decimal"/>
      <w:lvlText w:val="%1."/>
      <w:lvlJc w:val="left"/>
      <w:pPr>
        <w:ind w:left="1065" w:hanging="360"/>
      </w:pPr>
      <w:rPr>
        <w:rFonts w:hint="default"/>
        <w:b w:val="0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11662DF6"/>
    <w:multiLevelType w:val="hybridMultilevel"/>
    <w:tmpl w:val="2F866EC8"/>
    <w:lvl w:ilvl="0" w:tplc="C6CE6BA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0D486D"/>
    <w:multiLevelType w:val="hybridMultilevel"/>
    <w:tmpl w:val="7862E8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1CB1D11"/>
    <w:multiLevelType w:val="hybridMultilevel"/>
    <w:tmpl w:val="F15E3A0E"/>
    <w:lvl w:ilvl="0" w:tplc="64743AA4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7">
    <w:nsid w:val="261827C1"/>
    <w:multiLevelType w:val="hybridMultilevel"/>
    <w:tmpl w:val="50DEAA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954301C"/>
    <w:multiLevelType w:val="hybridMultilevel"/>
    <w:tmpl w:val="E3AC02D6"/>
    <w:lvl w:ilvl="0" w:tplc="20967C5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9">
    <w:nsid w:val="29B711A9"/>
    <w:multiLevelType w:val="hybridMultilevel"/>
    <w:tmpl w:val="761C7E4A"/>
    <w:lvl w:ilvl="0" w:tplc="04190011">
      <w:start w:val="1"/>
      <w:numFmt w:val="decimal"/>
      <w:lvlText w:val="%1)"/>
      <w:lvlJc w:val="left"/>
      <w:pPr>
        <w:ind w:left="180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0">
    <w:nsid w:val="33AF7E19"/>
    <w:multiLevelType w:val="multilevel"/>
    <w:tmpl w:val="9E64CF0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6727A58"/>
    <w:multiLevelType w:val="hybridMultilevel"/>
    <w:tmpl w:val="032648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3C2E7E46"/>
    <w:multiLevelType w:val="hybridMultilevel"/>
    <w:tmpl w:val="4EC2E0C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3C37519B"/>
    <w:multiLevelType w:val="hybridMultilevel"/>
    <w:tmpl w:val="FBB86CDA"/>
    <w:lvl w:ilvl="0" w:tplc="F28EBD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511403"/>
    <w:multiLevelType w:val="hybridMultilevel"/>
    <w:tmpl w:val="F0941FC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40153A02"/>
    <w:multiLevelType w:val="hybridMultilevel"/>
    <w:tmpl w:val="209A3F56"/>
    <w:lvl w:ilvl="0" w:tplc="7472D782">
      <w:start w:val="1"/>
      <w:numFmt w:val="decimal"/>
      <w:lvlText w:val="2.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05A762B"/>
    <w:multiLevelType w:val="hybridMultilevel"/>
    <w:tmpl w:val="4CD037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33A5802"/>
    <w:multiLevelType w:val="hybridMultilevel"/>
    <w:tmpl w:val="1DC6741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4E2E0308"/>
    <w:multiLevelType w:val="hybridMultilevel"/>
    <w:tmpl w:val="DECA6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F6D49CB"/>
    <w:multiLevelType w:val="multilevel"/>
    <w:tmpl w:val="4A24DD9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5B42D70"/>
    <w:multiLevelType w:val="hybridMultilevel"/>
    <w:tmpl w:val="7FBE2258"/>
    <w:lvl w:ilvl="0" w:tplc="FB86F2E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21">
    <w:nsid w:val="568F6558"/>
    <w:multiLevelType w:val="hybridMultilevel"/>
    <w:tmpl w:val="B96A9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BFC58F"/>
    <w:multiLevelType w:val="multilevel"/>
    <w:tmpl w:val="56BFC58F"/>
    <w:lvl w:ilvl="0">
      <w:start w:val="7"/>
      <w:numFmt w:val="decimal"/>
      <w:suff w:val="space"/>
      <w:lvlText w:val="%1."/>
      <w:lvlJc w:val="left"/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2520"/>
        </w:tabs>
        <w:ind w:left="2520" w:hanging="4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780"/>
        </w:tabs>
        <w:ind w:left="3780" w:hanging="420"/>
      </w:pPr>
      <w:rPr>
        <w:rFonts w:hint="default"/>
      </w:rPr>
    </w:lvl>
  </w:abstractNum>
  <w:abstractNum w:abstractNumId="23">
    <w:nsid w:val="5D610B86"/>
    <w:multiLevelType w:val="hybridMultilevel"/>
    <w:tmpl w:val="EFFC1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ED575B"/>
    <w:multiLevelType w:val="hybridMultilevel"/>
    <w:tmpl w:val="12162C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0F4466"/>
    <w:multiLevelType w:val="multilevel"/>
    <w:tmpl w:val="8BE086F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4331A19"/>
    <w:multiLevelType w:val="hybridMultilevel"/>
    <w:tmpl w:val="4BE2B67C"/>
    <w:lvl w:ilvl="0" w:tplc="7AEC2240">
      <w:start w:val="2"/>
      <w:numFmt w:val="bullet"/>
      <w:lvlText w:val="-"/>
      <w:lvlJc w:val="left"/>
      <w:pPr>
        <w:ind w:left="35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14" w:hanging="360"/>
      </w:pPr>
      <w:rPr>
        <w:rFonts w:ascii="Wingdings" w:hAnsi="Wingdings" w:hint="default"/>
      </w:rPr>
    </w:lvl>
  </w:abstractNum>
  <w:abstractNum w:abstractNumId="27">
    <w:nsid w:val="7FF82123"/>
    <w:multiLevelType w:val="hybridMultilevel"/>
    <w:tmpl w:val="CACC84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5"/>
  </w:num>
  <w:num w:numId="3">
    <w:abstractNumId w:val="11"/>
  </w:num>
  <w:num w:numId="4">
    <w:abstractNumId w:val="4"/>
  </w:num>
  <w:num w:numId="5">
    <w:abstractNumId w:val="21"/>
  </w:num>
  <w:num w:numId="6">
    <w:abstractNumId w:val="13"/>
  </w:num>
  <w:num w:numId="7">
    <w:abstractNumId w:val="27"/>
  </w:num>
  <w:num w:numId="8">
    <w:abstractNumId w:val="1"/>
  </w:num>
  <w:num w:numId="9">
    <w:abstractNumId w:val="23"/>
  </w:num>
  <w:num w:numId="10">
    <w:abstractNumId w:val="22"/>
  </w:num>
  <w:num w:numId="11">
    <w:abstractNumId w:val="9"/>
  </w:num>
  <w:num w:numId="12">
    <w:abstractNumId w:val="17"/>
  </w:num>
  <w:num w:numId="13">
    <w:abstractNumId w:val="0"/>
  </w:num>
  <w:num w:numId="14">
    <w:abstractNumId w:val="26"/>
  </w:num>
  <w:num w:numId="15">
    <w:abstractNumId w:val="8"/>
  </w:num>
  <w:num w:numId="16">
    <w:abstractNumId w:val="6"/>
  </w:num>
  <w:num w:numId="17">
    <w:abstractNumId w:val="20"/>
  </w:num>
  <w:num w:numId="18">
    <w:abstractNumId w:val="18"/>
  </w:num>
  <w:num w:numId="19">
    <w:abstractNumId w:val="2"/>
  </w:num>
  <w:num w:numId="20">
    <w:abstractNumId w:val="14"/>
  </w:num>
  <w:num w:numId="21">
    <w:abstractNumId w:val="12"/>
  </w:num>
  <w:num w:numId="22">
    <w:abstractNumId w:val="15"/>
  </w:num>
  <w:num w:numId="23">
    <w:abstractNumId w:val="24"/>
  </w:num>
  <w:num w:numId="24">
    <w:abstractNumId w:val="10"/>
  </w:num>
  <w:num w:numId="25">
    <w:abstractNumId w:val="19"/>
  </w:num>
  <w:num w:numId="26">
    <w:abstractNumId w:val="25"/>
  </w:num>
  <w:num w:numId="27">
    <w:abstractNumId w:val="3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C6DAD"/>
    <w:rsid w:val="0000050A"/>
    <w:rsid w:val="000155E9"/>
    <w:rsid w:val="00027341"/>
    <w:rsid w:val="00034FCD"/>
    <w:rsid w:val="00036529"/>
    <w:rsid w:val="0004319F"/>
    <w:rsid w:val="00050E20"/>
    <w:rsid w:val="000547A3"/>
    <w:rsid w:val="00054A9A"/>
    <w:rsid w:val="00065B02"/>
    <w:rsid w:val="00083ABA"/>
    <w:rsid w:val="000B1BBC"/>
    <w:rsid w:val="000B3059"/>
    <w:rsid w:val="000B5B71"/>
    <w:rsid w:val="000D17A1"/>
    <w:rsid w:val="000D4AD2"/>
    <w:rsid w:val="000D729A"/>
    <w:rsid w:val="000F4248"/>
    <w:rsid w:val="00117BA5"/>
    <w:rsid w:val="00136A05"/>
    <w:rsid w:val="00142CA0"/>
    <w:rsid w:val="00142F1C"/>
    <w:rsid w:val="001477DD"/>
    <w:rsid w:val="00165BA7"/>
    <w:rsid w:val="00175E94"/>
    <w:rsid w:val="00177C27"/>
    <w:rsid w:val="00180291"/>
    <w:rsid w:val="001A74BA"/>
    <w:rsid w:val="001B70F1"/>
    <w:rsid w:val="001C2B2F"/>
    <w:rsid w:val="002009F2"/>
    <w:rsid w:val="00211FC5"/>
    <w:rsid w:val="00237243"/>
    <w:rsid w:val="00243FF0"/>
    <w:rsid w:val="00252C43"/>
    <w:rsid w:val="002B58D7"/>
    <w:rsid w:val="002C17FA"/>
    <w:rsid w:val="002C408E"/>
    <w:rsid w:val="002E6E84"/>
    <w:rsid w:val="002E7A95"/>
    <w:rsid w:val="00302E7D"/>
    <w:rsid w:val="00304A4E"/>
    <w:rsid w:val="00305DBC"/>
    <w:rsid w:val="00312B79"/>
    <w:rsid w:val="00316960"/>
    <w:rsid w:val="0032701A"/>
    <w:rsid w:val="00343A2E"/>
    <w:rsid w:val="00352DF6"/>
    <w:rsid w:val="00362CF4"/>
    <w:rsid w:val="00371807"/>
    <w:rsid w:val="003A2D82"/>
    <w:rsid w:val="003C49C5"/>
    <w:rsid w:val="003C4B9D"/>
    <w:rsid w:val="003D33A8"/>
    <w:rsid w:val="003E3DDE"/>
    <w:rsid w:val="003F70D6"/>
    <w:rsid w:val="0040314B"/>
    <w:rsid w:val="00432688"/>
    <w:rsid w:val="004444AF"/>
    <w:rsid w:val="00446304"/>
    <w:rsid w:val="00450D33"/>
    <w:rsid w:val="004525FA"/>
    <w:rsid w:val="004600AE"/>
    <w:rsid w:val="00470AA1"/>
    <w:rsid w:val="004B0ABB"/>
    <w:rsid w:val="004C6AE0"/>
    <w:rsid w:val="004D025B"/>
    <w:rsid w:val="004E767D"/>
    <w:rsid w:val="00501622"/>
    <w:rsid w:val="00521D36"/>
    <w:rsid w:val="005350AD"/>
    <w:rsid w:val="005858A1"/>
    <w:rsid w:val="00593D2D"/>
    <w:rsid w:val="00595899"/>
    <w:rsid w:val="005A2EFC"/>
    <w:rsid w:val="005B45F0"/>
    <w:rsid w:val="005E2CD8"/>
    <w:rsid w:val="005E7396"/>
    <w:rsid w:val="006014F8"/>
    <w:rsid w:val="00604D88"/>
    <w:rsid w:val="00614AD4"/>
    <w:rsid w:val="00615974"/>
    <w:rsid w:val="006344DE"/>
    <w:rsid w:val="0064579A"/>
    <w:rsid w:val="006537B2"/>
    <w:rsid w:val="00653B52"/>
    <w:rsid w:val="0065681C"/>
    <w:rsid w:val="006A1B64"/>
    <w:rsid w:val="006A31C7"/>
    <w:rsid w:val="006A5399"/>
    <w:rsid w:val="006B6EE3"/>
    <w:rsid w:val="006D59ED"/>
    <w:rsid w:val="006E2BAB"/>
    <w:rsid w:val="00700A7F"/>
    <w:rsid w:val="007310BD"/>
    <w:rsid w:val="00736286"/>
    <w:rsid w:val="00752D05"/>
    <w:rsid w:val="00766871"/>
    <w:rsid w:val="00767F62"/>
    <w:rsid w:val="00770A23"/>
    <w:rsid w:val="0078212C"/>
    <w:rsid w:val="007A15E0"/>
    <w:rsid w:val="007A55A8"/>
    <w:rsid w:val="007D6219"/>
    <w:rsid w:val="007E36FE"/>
    <w:rsid w:val="007F0BB6"/>
    <w:rsid w:val="008073F0"/>
    <w:rsid w:val="00820F23"/>
    <w:rsid w:val="0083671B"/>
    <w:rsid w:val="0087545F"/>
    <w:rsid w:val="0087592D"/>
    <w:rsid w:val="008775DF"/>
    <w:rsid w:val="0089547B"/>
    <w:rsid w:val="008B06E9"/>
    <w:rsid w:val="008B3335"/>
    <w:rsid w:val="008D4473"/>
    <w:rsid w:val="008E4900"/>
    <w:rsid w:val="008F6C7F"/>
    <w:rsid w:val="00902A52"/>
    <w:rsid w:val="00905CCC"/>
    <w:rsid w:val="00916119"/>
    <w:rsid w:val="00941EE6"/>
    <w:rsid w:val="00962B90"/>
    <w:rsid w:val="009760FD"/>
    <w:rsid w:val="00976372"/>
    <w:rsid w:val="00984495"/>
    <w:rsid w:val="0098643E"/>
    <w:rsid w:val="00987086"/>
    <w:rsid w:val="00987269"/>
    <w:rsid w:val="00990404"/>
    <w:rsid w:val="00993207"/>
    <w:rsid w:val="009977C9"/>
    <w:rsid w:val="009A4474"/>
    <w:rsid w:val="009B3E3A"/>
    <w:rsid w:val="009E56EB"/>
    <w:rsid w:val="009E66E0"/>
    <w:rsid w:val="009F5A82"/>
    <w:rsid w:val="009F7054"/>
    <w:rsid w:val="00A13C63"/>
    <w:rsid w:val="00A21DDA"/>
    <w:rsid w:val="00A3602B"/>
    <w:rsid w:val="00A41E89"/>
    <w:rsid w:val="00A5247E"/>
    <w:rsid w:val="00A71552"/>
    <w:rsid w:val="00A97590"/>
    <w:rsid w:val="00AA0412"/>
    <w:rsid w:val="00AC0649"/>
    <w:rsid w:val="00AC6DAD"/>
    <w:rsid w:val="00AE56FA"/>
    <w:rsid w:val="00B2744A"/>
    <w:rsid w:val="00B36386"/>
    <w:rsid w:val="00B370B7"/>
    <w:rsid w:val="00B37A47"/>
    <w:rsid w:val="00B434D7"/>
    <w:rsid w:val="00B63270"/>
    <w:rsid w:val="00B667F5"/>
    <w:rsid w:val="00B701D6"/>
    <w:rsid w:val="00B728E4"/>
    <w:rsid w:val="00B737B9"/>
    <w:rsid w:val="00B73DD0"/>
    <w:rsid w:val="00B84919"/>
    <w:rsid w:val="00BA0ED1"/>
    <w:rsid w:val="00BB022D"/>
    <w:rsid w:val="00BC2D24"/>
    <w:rsid w:val="00BC6EEE"/>
    <w:rsid w:val="00C15B79"/>
    <w:rsid w:val="00C20942"/>
    <w:rsid w:val="00C33813"/>
    <w:rsid w:val="00C33ECC"/>
    <w:rsid w:val="00C3667E"/>
    <w:rsid w:val="00C92003"/>
    <w:rsid w:val="00C97152"/>
    <w:rsid w:val="00CA654E"/>
    <w:rsid w:val="00CB4967"/>
    <w:rsid w:val="00CB7FA4"/>
    <w:rsid w:val="00CD3C5C"/>
    <w:rsid w:val="00CD6141"/>
    <w:rsid w:val="00CE192F"/>
    <w:rsid w:val="00CE40CA"/>
    <w:rsid w:val="00CF237D"/>
    <w:rsid w:val="00D01BE0"/>
    <w:rsid w:val="00D236DC"/>
    <w:rsid w:val="00D40B83"/>
    <w:rsid w:val="00D641DE"/>
    <w:rsid w:val="00DE6CA9"/>
    <w:rsid w:val="00DF2A0B"/>
    <w:rsid w:val="00E053A0"/>
    <w:rsid w:val="00E0639B"/>
    <w:rsid w:val="00E07B47"/>
    <w:rsid w:val="00E32FB0"/>
    <w:rsid w:val="00E3362D"/>
    <w:rsid w:val="00E543AF"/>
    <w:rsid w:val="00E61A9F"/>
    <w:rsid w:val="00E63054"/>
    <w:rsid w:val="00E63F83"/>
    <w:rsid w:val="00E903AC"/>
    <w:rsid w:val="00EA01F2"/>
    <w:rsid w:val="00ED6E97"/>
    <w:rsid w:val="00EE032D"/>
    <w:rsid w:val="00EF3B6C"/>
    <w:rsid w:val="00F0680B"/>
    <w:rsid w:val="00F10DD6"/>
    <w:rsid w:val="00F6436C"/>
    <w:rsid w:val="00F67ECC"/>
    <w:rsid w:val="00F93870"/>
    <w:rsid w:val="00FA6BBB"/>
    <w:rsid w:val="00FC31E8"/>
    <w:rsid w:val="00FF09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6286"/>
  </w:style>
  <w:style w:type="paragraph" w:styleId="1">
    <w:name w:val="heading 1"/>
    <w:basedOn w:val="a"/>
    <w:next w:val="a"/>
    <w:link w:val="10"/>
    <w:qFormat/>
    <w:rsid w:val="00B36386"/>
    <w:pPr>
      <w:keepNext/>
      <w:widowControl w:val="0"/>
      <w:spacing w:before="240" w:after="60" w:line="360" w:lineRule="auto"/>
      <w:jc w:val="both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paragraph" w:styleId="2">
    <w:name w:val="heading 2"/>
    <w:basedOn w:val="a"/>
    <w:next w:val="a"/>
    <w:link w:val="20"/>
    <w:unhideWhenUsed/>
    <w:qFormat/>
    <w:rsid w:val="00B36386"/>
    <w:pPr>
      <w:keepNext/>
      <w:widowControl w:val="0"/>
      <w:spacing w:before="240" w:after="60" w:line="360" w:lineRule="auto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paragraph" w:styleId="3">
    <w:name w:val="heading 3"/>
    <w:basedOn w:val="a"/>
    <w:next w:val="a"/>
    <w:link w:val="30"/>
    <w:qFormat/>
    <w:rsid w:val="00B36386"/>
    <w:pPr>
      <w:keepNext/>
      <w:widowControl w:val="0"/>
      <w:suppressAutoHyphens/>
      <w:spacing w:before="120" w:after="60" w:line="360" w:lineRule="auto"/>
      <w:outlineLvl w:val="2"/>
    </w:pPr>
    <w:rPr>
      <w:rFonts w:ascii="Times New Roman" w:eastAsia="Times New Roman" w:hAnsi="Times New Roman" w:cs="Times New Roman"/>
      <w:b/>
      <w:bCs/>
      <w:sz w:val="28"/>
      <w:szCs w:val="26"/>
    </w:rPr>
  </w:style>
  <w:style w:type="paragraph" w:styleId="5">
    <w:name w:val="heading 5"/>
    <w:basedOn w:val="a"/>
    <w:next w:val="a"/>
    <w:link w:val="50"/>
    <w:qFormat/>
    <w:rsid w:val="00B36386"/>
    <w:pPr>
      <w:widowControl w:val="0"/>
      <w:spacing w:before="240" w:after="60" w:line="36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B36386"/>
    <w:pPr>
      <w:widowControl w:val="0"/>
      <w:spacing w:before="240" w:after="60" w:line="360" w:lineRule="auto"/>
      <w:jc w:val="both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6386"/>
    <w:pPr>
      <w:widowControl w:val="0"/>
      <w:spacing w:before="240" w:after="60" w:line="360" w:lineRule="auto"/>
      <w:jc w:val="both"/>
      <w:outlineLvl w:val="6"/>
    </w:pPr>
    <w:rPr>
      <w:rFonts w:ascii="Calibri" w:eastAsia="Times New Roman" w:hAnsi="Calibri" w:cs="Times New Roman"/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2B58D7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2B58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nhideWhenUsed/>
    <w:rsid w:val="002B5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2B58D7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B58D7"/>
  </w:style>
  <w:style w:type="paragraph" w:styleId="a8">
    <w:name w:val="footer"/>
    <w:basedOn w:val="a"/>
    <w:link w:val="a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2B58D7"/>
  </w:style>
  <w:style w:type="character" w:customStyle="1" w:styleId="Bodytext2">
    <w:name w:val="Body text (2)"/>
    <w:basedOn w:val="a0"/>
    <w:rsid w:val="007D621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styleId="aa">
    <w:name w:val="Placeholder Text"/>
    <w:basedOn w:val="a0"/>
    <w:uiPriority w:val="99"/>
    <w:semiHidden/>
    <w:rsid w:val="007310BD"/>
    <w:rPr>
      <w:color w:val="808080"/>
    </w:rPr>
  </w:style>
  <w:style w:type="paragraph" w:styleId="ab">
    <w:name w:val="List Paragraph"/>
    <w:basedOn w:val="a"/>
    <w:uiPriority w:val="34"/>
    <w:qFormat/>
    <w:rsid w:val="002009F2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B36386"/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character" w:customStyle="1" w:styleId="20">
    <w:name w:val="Заголовок 2 Знак"/>
    <w:basedOn w:val="a0"/>
    <w:link w:val="2"/>
    <w:rsid w:val="00B36386"/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character" w:customStyle="1" w:styleId="30">
    <w:name w:val="Заголовок 3 Знак"/>
    <w:basedOn w:val="a0"/>
    <w:link w:val="3"/>
    <w:rsid w:val="00B36386"/>
    <w:rPr>
      <w:rFonts w:ascii="Times New Roman" w:eastAsia="Times New Roman" w:hAnsi="Times New Roman" w:cs="Times New Roman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rsid w:val="00B36386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B36386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36386"/>
    <w:rPr>
      <w:rFonts w:ascii="Calibri" w:eastAsia="Times New Roman" w:hAnsi="Calibri" w:cs="Times New Roman"/>
      <w:sz w:val="24"/>
      <w:szCs w:val="24"/>
      <w:lang w:val="uk-UA"/>
    </w:rPr>
  </w:style>
  <w:style w:type="numbering" w:customStyle="1" w:styleId="12">
    <w:name w:val="Нет списка1"/>
    <w:next w:val="a2"/>
    <w:uiPriority w:val="99"/>
    <w:semiHidden/>
    <w:rsid w:val="00B36386"/>
  </w:style>
  <w:style w:type="paragraph" w:customStyle="1" w:styleId="ac">
    <w:name w:val="Чертежный"/>
    <w:rsid w:val="00B3638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customStyle="1" w:styleId="21">
    <w:name w:val="Сетка таблицы2"/>
    <w:basedOn w:val="a1"/>
    <w:next w:val="a3"/>
    <w:uiPriority w:val="59"/>
    <w:rsid w:val="00B363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rsid w:val="00B36386"/>
    <w:pPr>
      <w:widowControl w:val="0"/>
      <w:spacing w:before="195" w:after="180" w:line="360" w:lineRule="auto"/>
    </w:pPr>
    <w:rPr>
      <w:rFonts w:ascii="Tahoma" w:eastAsia="Times New Roman" w:hAnsi="Tahoma" w:cs="Tahoma"/>
      <w:color w:val="666666"/>
      <w:sz w:val="20"/>
      <w:szCs w:val="20"/>
      <w:lang w:eastAsia="ru-RU"/>
    </w:rPr>
  </w:style>
  <w:style w:type="paragraph" w:customStyle="1" w:styleId="xl27">
    <w:name w:val="xl27"/>
    <w:basedOn w:val="a"/>
    <w:rsid w:val="00B36386"/>
    <w:pPr>
      <w:widowControl w:val="0"/>
      <w:pBdr>
        <w:bottom w:val="single" w:sz="12" w:space="0" w:color="auto"/>
        <w:right w:val="single" w:sz="4" w:space="0" w:color="auto"/>
      </w:pBdr>
      <w:spacing w:before="100" w:beforeAutospacing="1" w:after="100" w:afterAutospacing="1" w:line="360" w:lineRule="auto"/>
      <w:jc w:val="center"/>
      <w:textAlignment w:val="top"/>
    </w:pPr>
    <w:rPr>
      <w:rFonts w:ascii="Times New Roman" w:eastAsia="Arial Unicode MS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B36386"/>
    <w:pPr>
      <w:widowControl w:val="0"/>
      <w:autoSpaceDE w:val="0"/>
      <w:autoSpaceDN w:val="0"/>
      <w:adjustRightInd w:val="0"/>
      <w:spacing w:after="120" w:line="36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B3638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3">
    <w:name w:val="Абзац списка1"/>
    <w:basedOn w:val="a"/>
    <w:rsid w:val="00B36386"/>
    <w:pPr>
      <w:widowControl w:val="0"/>
      <w:ind w:left="720"/>
    </w:pPr>
    <w:rPr>
      <w:rFonts w:ascii="Calibri" w:eastAsia="Times New Roman" w:hAnsi="Calibri" w:cs="Calibri"/>
      <w:lang w:eastAsia="ru-RU"/>
    </w:rPr>
  </w:style>
  <w:style w:type="character" w:styleId="af0">
    <w:name w:val="page number"/>
    <w:basedOn w:val="a0"/>
    <w:rsid w:val="00B36386"/>
  </w:style>
  <w:style w:type="paragraph" w:styleId="af1">
    <w:name w:val="Title"/>
    <w:basedOn w:val="a"/>
    <w:link w:val="af2"/>
    <w:qFormat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32"/>
      <w:szCs w:val="24"/>
    </w:rPr>
  </w:style>
  <w:style w:type="character" w:customStyle="1" w:styleId="af2">
    <w:name w:val="Название Знак"/>
    <w:basedOn w:val="a0"/>
    <w:link w:val="af1"/>
    <w:rsid w:val="00B36386"/>
    <w:rPr>
      <w:rFonts w:ascii="Times New Roman" w:eastAsia="Times New Roman" w:hAnsi="Times New Roman" w:cs="Times New Roman"/>
      <w:b/>
      <w:bCs/>
      <w:sz w:val="32"/>
      <w:szCs w:val="24"/>
    </w:rPr>
  </w:style>
  <w:style w:type="paragraph" w:customStyle="1" w:styleId="FR1">
    <w:name w:val="FR1"/>
    <w:rsid w:val="00B36386"/>
    <w:pPr>
      <w:widowControl w:val="0"/>
      <w:autoSpaceDE w:val="0"/>
      <w:autoSpaceDN w:val="0"/>
      <w:adjustRightInd w:val="0"/>
      <w:spacing w:before="2060" w:after="0" w:line="240" w:lineRule="auto"/>
      <w:jc w:val="center"/>
    </w:pPr>
    <w:rPr>
      <w:rFonts w:ascii="Arial" w:eastAsia="Times New Roman" w:hAnsi="Arial" w:cs="Arial"/>
      <w:b/>
      <w:bCs/>
      <w:sz w:val="36"/>
      <w:szCs w:val="36"/>
      <w:lang w:eastAsia="ru-RU"/>
    </w:rPr>
  </w:style>
  <w:style w:type="paragraph" w:styleId="af3">
    <w:name w:val="No Spacing"/>
    <w:uiPriority w:val="99"/>
    <w:qFormat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31">
    <w:name w:val="Body Text Indent 3"/>
    <w:basedOn w:val="a"/>
    <w:link w:val="32"/>
    <w:rsid w:val="00B36386"/>
    <w:pPr>
      <w:widowControl w:val="0"/>
      <w:spacing w:after="120" w:line="360" w:lineRule="auto"/>
      <w:ind w:left="283"/>
      <w:jc w:val="both"/>
    </w:pPr>
    <w:rPr>
      <w:rFonts w:ascii="Times New Roman" w:eastAsia="Times New Roman" w:hAnsi="Times New Roman" w:cs="Times New Roman"/>
      <w:sz w:val="16"/>
      <w:szCs w:val="16"/>
      <w:lang w:val="uk-UA"/>
    </w:rPr>
  </w:style>
  <w:style w:type="character" w:customStyle="1" w:styleId="32">
    <w:name w:val="Основной текст с отступом 3 Знак"/>
    <w:basedOn w:val="a0"/>
    <w:link w:val="31"/>
    <w:rsid w:val="00B36386"/>
    <w:rPr>
      <w:rFonts w:ascii="Times New Roman" w:eastAsia="Times New Roman" w:hAnsi="Times New Roman" w:cs="Times New Roman"/>
      <w:sz w:val="16"/>
      <w:szCs w:val="16"/>
      <w:lang w:val="uk-UA"/>
    </w:rPr>
  </w:style>
  <w:style w:type="paragraph" w:customStyle="1" w:styleId="14">
    <w:name w:val="Стиль1"/>
    <w:basedOn w:val="af4"/>
    <w:link w:val="15"/>
    <w:qFormat/>
    <w:rsid w:val="00B36386"/>
    <w:rPr>
      <w:rFonts w:ascii="Cambria" w:hAnsi="Cambria"/>
      <w:b/>
      <w:bCs/>
      <w:kern w:val="32"/>
      <w:szCs w:val="32"/>
    </w:rPr>
  </w:style>
  <w:style w:type="paragraph" w:styleId="af4">
    <w:name w:val="Body Text"/>
    <w:basedOn w:val="a"/>
    <w:link w:val="af5"/>
    <w:rsid w:val="00B36386"/>
    <w:pPr>
      <w:widowControl w:val="0"/>
      <w:spacing w:after="120"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af5">
    <w:name w:val="Основной текст Знак"/>
    <w:basedOn w:val="a0"/>
    <w:link w:val="af4"/>
    <w:rsid w:val="00B36386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15">
    <w:name w:val="Стиль1 Знак"/>
    <w:link w:val="14"/>
    <w:locked/>
    <w:rsid w:val="00B36386"/>
    <w:rPr>
      <w:rFonts w:ascii="Cambria" w:eastAsia="Times New Roman" w:hAnsi="Cambria" w:cs="Times New Roman"/>
      <w:b/>
      <w:bCs/>
      <w:kern w:val="32"/>
      <w:sz w:val="28"/>
      <w:szCs w:val="32"/>
      <w:lang w:val="uk-UA"/>
    </w:rPr>
  </w:style>
  <w:style w:type="character" w:customStyle="1" w:styleId="WW8Num6z1">
    <w:name w:val="WW8Num6z1"/>
    <w:rsid w:val="00B36386"/>
    <w:rPr>
      <w:rFonts w:ascii="Courier New" w:hAnsi="Courier New"/>
    </w:rPr>
  </w:style>
  <w:style w:type="paragraph" w:customStyle="1" w:styleId="FR2">
    <w:name w:val="FR2 Знак"/>
    <w:link w:val="FR20"/>
    <w:rsid w:val="00B36386"/>
    <w:pPr>
      <w:widowControl w:val="0"/>
      <w:snapToGri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R20">
    <w:name w:val="FR2 Знак Знак"/>
    <w:link w:val="FR2"/>
    <w:rsid w:val="00B36386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6">
    <w:name w:val="Subtle Emphasis"/>
    <w:uiPriority w:val="99"/>
    <w:qFormat/>
    <w:rsid w:val="00B36386"/>
    <w:rPr>
      <w:rFonts w:cs="Times New Roman"/>
      <w:i/>
      <w:iCs/>
      <w:color w:val="808080"/>
    </w:rPr>
  </w:style>
  <w:style w:type="paragraph" w:customStyle="1" w:styleId="af7">
    <w:name w:val="Штамп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noProof/>
      <w:sz w:val="18"/>
      <w:szCs w:val="20"/>
      <w:lang w:eastAsia="ru-RU"/>
    </w:rPr>
  </w:style>
  <w:style w:type="paragraph" w:customStyle="1" w:styleId="af8">
    <w:name w:val="Формула"/>
    <w:basedOn w:val="a"/>
    <w:next w:val="a"/>
    <w:rsid w:val="00B36386"/>
    <w:pPr>
      <w:widowControl w:val="0"/>
      <w:spacing w:before="60" w:after="60" w:line="360" w:lineRule="auto"/>
      <w:ind w:left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9">
    <w:name w:val="caption"/>
    <w:basedOn w:val="a"/>
    <w:next w:val="a"/>
    <w:qFormat/>
    <w:rsid w:val="00B36386"/>
    <w:pPr>
      <w:widowControl w:val="0"/>
      <w:spacing w:before="120" w:after="120" w:line="36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afa">
    <w:name w:val="Таблица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NR1415">
    <w:name w:val="TNR_14_1.5"/>
    <w:rsid w:val="00B36386"/>
    <w:pPr>
      <w:widowControl w:val="0"/>
      <w:tabs>
        <w:tab w:val="left" w:pos="708"/>
      </w:tabs>
      <w:suppressAutoHyphens/>
      <w:spacing w:line="360" w:lineRule="auto"/>
      <w:ind w:firstLine="709"/>
    </w:pPr>
    <w:rPr>
      <w:rFonts w:ascii="Times New Roman" w:eastAsia="SimSun" w:hAnsi="Times New Roman" w:cs="Calibri"/>
      <w:sz w:val="28"/>
    </w:rPr>
  </w:style>
  <w:style w:type="paragraph" w:customStyle="1" w:styleId="afb">
    <w:name w:val="Базовый"/>
    <w:rsid w:val="00B36386"/>
    <w:pPr>
      <w:tabs>
        <w:tab w:val="left" w:pos="708"/>
      </w:tabs>
      <w:suppressAutoHyphens/>
    </w:pPr>
    <w:rPr>
      <w:rFonts w:ascii="Calibri" w:eastAsia="Calibri" w:hAnsi="Calibri" w:cs="Times New Roman"/>
      <w:lang w:eastAsia="ru-RU"/>
    </w:rPr>
  </w:style>
  <w:style w:type="paragraph" w:customStyle="1" w:styleId="16">
    <w:name w:val="Без интервала1"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textbody">
    <w:name w:val="textbody"/>
    <w:basedOn w:val="a"/>
    <w:rsid w:val="00B36386"/>
    <w:pPr>
      <w:widowControl w:val="0"/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7">
    <w:name w:val="Таблица1"/>
    <w:basedOn w:val="afa"/>
    <w:rsid w:val="00B36386"/>
    <w:pPr>
      <w:spacing w:line="240" w:lineRule="auto"/>
    </w:pPr>
    <w:rPr>
      <w:sz w:val="28"/>
      <w:szCs w:val="24"/>
    </w:rPr>
  </w:style>
  <w:style w:type="paragraph" w:customStyle="1" w:styleId="afc">
    <w:name w:val="Текст для курсового"/>
    <w:basedOn w:val="a"/>
    <w:qFormat/>
    <w:rsid w:val="00B36386"/>
    <w:pPr>
      <w:spacing w:after="0"/>
      <w:ind w:firstLine="709"/>
      <w:jc w:val="both"/>
    </w:pPr>
    <w:rPr>
      <w:rFonts w:ascii="Times New Roman" w:eastAsia="Times New Roman" w:hAnsi="Times New Roman" w:cs="Times New Roman"/>
      <w:sz w:val="28"/>
      <w:lang w:val="uk-UA" w:eastAsia="ru-RU"/>
    </w:rPr>
  </w:style>
  <w:style w:type="paragraph" w:customStyle="1" w:styleId="18">
    <w:name w:val="Абзац списка1"/>
    <w:basedOn w:val="a"/>
    <w:rsid w:val="00B36386"/>
    <w:pPr>
      <w:ind w:left="720"/>
    </w:pPr>
    <w:rPr>
      <w:rFonts w:ascii="Calibri" w:eastAsia="Times New Roman" w:hAnsi="Calibri" w:cs="Calibri"/>
      <w:lang w:eastAsia="ru-RU"/>
    </w:rPr>
  </w:style>
  <w:style w:type="paragraph" w:customStyle="1" w:styleId="Default">
    <w:name w:val="Default"/>
    <w:rsid w:val="00B363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d">
    <w:name w:val="Hyperlink"/>
    <w:uiPriority w:val="99"/>
    <w:unhideWhenUsed/>
    <w:rsid w:val="00B36386"/>
    <w:rPr>
      <w:color w:val="0000FF"/>
      <w:u w:val="single"/>
    </w:rPr>
  </w:style>
  <w:style w:type="character" w:customStyle="1" w:styleId="apple-converted-space">
    <w:name w:val="apple-converted-space"/>
    <w:basedOn w:val="a0"/>
    <w:rsid w:val="00B36386"/>
  </w:style>
  <w:style w:type="character" w:styleId="afe">
    <w:name w:val="Strong"/>
    <w:uiPriority w:val="22"/>
    <w:qFormat/>
    <w:rsid w:val="00B36386"/>
    <w:rPr>
      <w:b/>
      <w:bCs/>
    </w:rPr>
  </w:style>
  <w:style w:type="character" w:customStyle="1" w:styleId="19">
    <w:name w:val="Основной шрифт абзаца1"/>
    <w:rsid w:val="00B36386"/>
  </w:style>
  <w:style w:type="character" w:customStyle="1" w:styleId="aff">
    <w:name w:val="Текст Знак"/>
    <w:link w:val="aff0"/>
    <w:rsid w:val="00B36386"/>
    <w:rPr>
      <w:rFonts w:ascii="Courier New" w:hAnsi="Courier New"/>
      <w:sz w:val="28"/>
    </w:rPr>
  </w:style>
  <w:style w:type="paragraph" w:styleId="aff0">
    <w:name w:val="Plain Text"/>
    <w:basedOn w:val="a"/>
    <w:link w:val="aff"/>
    <w:rsid w:val="00B36386"/>
    <w:pPr>
      <w:spacing w:after="0" w:line="260" w:lineRule="exact"/>
    </w:pPr>
    <w:rPr>
      <w:rFonts w:ascii="Courier New" w:hAnsi="Courier New"/>
      <w:sz w:val="28"/>
    </w:rPr>
  </w:style>
  <w:style w:type="character" w:customStyle="1" w:styleId="1a">
    <w:name w:val="Текст Знак1"/>
    <w:basedOn w:val="a0"/>
    <w:link w:val="aff0"/>
    <w:uiPriority w:val="99"/>
    <w:rsid w:val="00B36386"/>
    <w:rPr>
      <w:rFonts w:ascii="Consolas" w:hAnsi="Consolas"/>
      <w:sz w:val="21"/>
      <w:szCs w:val="21"/>
    </w:rPr>
  </w:style>
  <w:style w:type="table" w:customStyle="1" w:styleId="9">
    <w:name w:val="Сетка таблицы9"/>
    <w:basedOn w:val="a1"/>
    <w:next w:val="a3"/>
    <w:uiPriority w:val="39"/>
    <w:rsid w:val="00B3638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759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6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2.wmf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42" Type="http://schemas.openxmlformats.org/officeDocument/2006/relationships/image" Target="media/image264.wmf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22.bin"/><Relationship Id="rId486" Type="http://schemas.openxmlformats.org/officeDocument/2006/relationships/image" Target="media/image2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48.e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5.bin"/><Relationship Id="rId553" Type="http://schemas.openxmlformats.org/officeDocument/2006/relationships/oleObject" Target="embeddings/oleObject276.bin"/><Relationship Id="rId609" Type="http://schemas.openxmlformats.org/officeDocument/2006/relationships/image" Target="media/image29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0.wmf"/><Relationship Id="rId595" Type="http://schemas.openxmlformats.org/officeDocument/2006/relationships/image" Target="media/image292.wmf"/><Relationship Id="rId248" Type="http://schemas.openxmlformats.org/officeDocument/2006/relationships/image" Target="media/image122.wmf"/><Relationship Id="rId455" Type="http://schemas.openxmlformats.org/officeDocument/2006/relationships/image" Target="media/image220.wmf"/><Relationship Id="rId497" Type="http://schemas.openxmlformats.org/officeDocument/2006/relationships/oleObject" Target="embeddings/oleObject248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3.wmf"/><Relationship Id="rId522" Type="http://schemas.openxmlformats.org/officeDocument/2006/relationships/image" Target="media/image254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3.wmf"/><Relationship Id="rId564" Type="http://schemas.openxmlformats.org/officeDocument/2006/relationships/image" Target="media/image275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7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7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298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3.wmf"/><Relationship Id="rId544" Type="http://schemas.openxmlformats.org/officeDocument/2006/relationships/image" Target="media/image265.wmf"/><Relationship Id="rId586" Type="http://schemas.openxmlformats.org/officeDocument/2006/relationships/oleObject" Target="embeddings/oleObject291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3.bin"/><Relationship Id="rId611" Type="http://schemas.openxmlformats.org/officeDocument/2006/relationships/hyperlink" Target="https://dspace.tltsu.ru/handle/123456789/2976" TargetMode="External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37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7.bin"/><Relationship Id="rId597" Type="http://schemas.openxmlformats.org/officeDocument/2006/relationships/image" Target="media/image29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1.wmf"/><Relationship Id="rId457" Type="http://schemas.openxmlformats.org/officeDocument/2006/relationships/image" Target="media/image221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image" Target="media/image174.wmf"/><Relationship Id="rId524" Type="http://schemas.openxmlformats.org/officeDocument/2006/relationships/image" Target="media/image255.wmf"/><Relationship Id="rId566" Type="http://schemas.openxmlformats.org/officeDocument/2006/relationships/image" Target="media/image276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6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7.bin"/><Relationship Id="rId577" Type="http://schemas.openxmlformats.org/officeDocument/2006/relationships/image" Target="media/image282.emf"/><Relationship Id="rId132" Type="http://schemas.openxmlformats.org/officeDocument/2006/relationships/oleObject" Target="embeddings/oleObject61.bin"/><Relationship Id="rId174" Type="http://schemas.openxmlformats.org/officeDocument/2006/relationships/image" Target="media/image85.wmf"/><Relationship Id="rId381" Type="http://schemas.openxmlformats.org/officeDocument/2006/relationships/image" Target="media/image184.wmf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8.bin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46" Type="http://schemas.openxmlformats.org/officeDocument/2006/relationships/image" Target="media/image266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4.bin"/><Relationship Id="rId613" Type="http://schemas.openxmlformats.org/officeDocument/2006/relationships/hyperlink" Target="https://e.lanbook.com/book/72338" TargetMode="External"/><Relationship Id="rId252" Type="http://schemas.openxmlformats.org/officeDocument/2006/relationships/image" Target="media/image124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7.bin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5.wmf"/><Relationship Id="rId557" Type="http://schemas.openxmlformats.org/officeDocument/2006/relationships/oleObject" Target="embeddings/oleObject278.bin"/><Relationship Id="rId599" Type="http://schemas.openxmlformats.org/officeDocument/2006/relationships/image" Target="media/image294.wmf"/><Relationship Id="rId196" Type="http://schemas.openxmlformats.org/officeDocument/2006/relationships/image" Target="media/image96.wmf"/><Relationship Id="rId417" Type="http://schemas.openxmlformats.org/officeDocument/2006/relationships/image" Target="media/image202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6.w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60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7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3.e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image" Target="media/image155.wmf"/><Relationship Id="rId537" Type="http://schemas.openxmlformats.org/officeDocument/2006/relationships/oleObject" Target="embeddings/oleObject268.bin"/><Relationship Id="rId558" Type="http://schemas.openxmlformats.org/officeDocument/2006/relationships/image" Target="media/image272.wmf"/><Relationship Id="rId579" Type="http://schemas.openxmlformats.org/officeDocument/2006/relationships/image" Target="media/image28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5.wmf"/><Relationship Id="rId418" Type="http://schemas.openxmlformats.org/officeDocument/2006/relationships/oleObject" Target="embeddings/oleObject208.bin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25.bin"/><Relationship Id="rId471" Type="http://schemas.openxmlformats.org/officeDocument/2006/relationships/image" Target="media/image228.wmf"/><Relationship Id="rId506" Type="http://schemas.openxmlformats.org/officeDocument/2006/relationships/image" Target="media/image24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39.wmf"/><Relationship Id="rId527" Type="http://schemas.openxmlformats.org/officeDocument/2006/relationships/oleObject" Target="embeddings/oleObject263.bin"/><Relationship Id="rId548" Type="http://schemas.openxmlformats.org/officeDocument/2006/relationships/image" Target="media/image267.wmf"/><Relationship Id="rId569" Type="http://schemas.openxmlformats.org/officeDocument/2006/relationships/oleObject" Target="embeddings/oleObject28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88.bin"/><Relationship Id="rId615" Type="http://schemas.openxmlformats.org/officeDocument/2006/relationships/hyperlink" Target="http://znanium.com/catalog/product/1009603" TargetMode="Externa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6.wmf"/><Relationship Id="rId461" Type="http://schemas.openxmlformats.org/officeDocument/2006/relationships/image" Target="media/image223.wmf"/><Relationship Id="rId482" Type="http://schemas.openxmlformats.org/officeDocument/2006/relationships/image" Target="media/image234.wmf"/><Relationship Id="rId517" Type="http://schemas.openxmlformats.org/officeDocument/2006/relationships/oleObject" Target="embeddings/oleObject258.bin"/><Relationship Id="rId538" Type="http://schemas.openxmlformats.org/officeDocument/2006/relationships/image" Target="media/image262.wmf"/><Relationship Id="rId559" Type="http://schemas.openxmlformats.org/officeDocument/2006/relationships/oleObject" Target="embeddings/oleObject27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6.wmf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1.wmf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6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28" Type="http://schemas.openxmlformats.org/officeDocument/2006/relationships/image" Target="media/image257.wmf"/><Relationship Id="rId549" Type="http://schemas.openxmlformats.org/officeDocument/2006/relationships/oleObject" Target="embeddings/oleObject27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32" Type="http://schemas.openxmlformats.org/officeDocument/2006/relationships/image" Target="media/image161.wmf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581" Type="http://schemas.openxmlformats.org/officeDocument/2006/relationships/image" Target="media/image285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9.bin"/><Relationship Id="rId616" Type="http://schemas.openxmlformats.org/officeDocument/2006/relationships/hyperlink" Target="http://znanium.com/catalog/product/1000152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image" Target="media/image145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1.bin"/><Relationship Id="rId483" Type="http://schemas.openxmlformats.org/officeDocument/2006/relationships/oleObject" Target="embeddings/oleObject241.bin"/><Relationship Id="rId518" Type="http://schemas.openxmlformats.org/officeDocument/2006/relationships/image" Target="media/image252.wmf"/><Relationship Id="rId539" Type="http://schemas.openxmlformats.org/officeDocument/2006/relationships/oleObject" Target="embeddings/oleObject26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0.bin"/><Relationship Id="rId550" Type="http://schemas.openxmlformats.org/officeDocument/2006/relationships/image" Target="media/image26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86.wmf"/><Relationship Id="rId571" Type="http://schemas.openxmlformats.org/officeDocument/2006/relationships/oleObject" Target="embeddings/oleObject285.bin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5.bin"/><Relationship Id="rId452" Type="http://schemas.openxmlformats.org/officeDocument/2006/relationships/oleObject" Target="embeddings/oleObject226.bin"/><Relationship Id="rId473" Type="http://schemas.openxmlformats.org/officeDocument/2006/relationships/image" Target="media/image229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529" Type="http://schemas.openxmlformats.org/officeDocument/2006/relationships/oleObject" Target="embeddings/oleObject26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3.wmf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image" Target="media/image44.emf"/><Relationship Id="rId189" Type="http://schemas.openxmlformats.org/officeDocument/2006/relationships/oleObject" Target="embeddings/oleObject89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0.bin"/><Relationship Id="rId582" Type="http://schemas.openxmlformats.org/officeDocument/2006/relationships/oleObject" Target="embeddings/oleObject289.bin"/><Relationship Id="rId617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4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4.wmf"/><Relationship Id="rId484" Type="http://schemas.openxmlformats.org/officeDocument/2006/relationships/image" Target="media/image235.wmf"/><Relationship Id="rId519" Type="http://schemas.openxmlformats.org/officeDocument/2006/relationships/oleObject" Target="embeddings/oleObject25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7.wmf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5.bin"/><Relationship Id="rId572" Type="http://schemas.openxmlformats.org/officeDocument/2006/relationships/image" Target="media/image279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Relationship Id="rId411" Type="http://schemas.openxmlformats.org/officeDocument/2006/relationships/image" Target="media/image199.wmf"/><Relationship Id="rId432" Type="http://schemas.openxmlformats.org/officeDocument/2006/relationships/image" Target="media/image209.wmf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7.bin"/><Relationship Id="rId509" Type="http://schemas.openxmlformats.org/officeDocument/2006/relationships/oleObject" Target="embeddings/oleObject25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png"/><Relationship Id="rId334" Type="http://schemas.openxmlformats.org/officeDocument/2006/relationships/image" Target="media/image162.wmf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2.wmf"/><Relationship Id="rId520" Type="http://schemas.openxmlformats.org/officeDocument/2006/relationships/image" Target="media/image253.wmf"/><Relationship Id="rId541" Type="http://schemas.openxmlformats.org/officeDocument/2006/relationships/oleObject" Target="embeddings/oleObject270.bin"/><Relationship Id="rId562" Type="http://schemas.openxmlformats.org/officeDocument/2006/relationships/image" Target="media/image274.wmf"/><Relationship Id="rId583" Type="http://schemas.openxmlformats.org/officeDocument/2006/relationships/image" Target="media/image286.wmf"/><Relationship Id="rId618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footer" Target="footer1.xml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1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wmf"/><Relationship Id="rId423" Type="http://schemas.openxmlformats.org/officeDocument/2006/relationships/image" Target="media/image205.wmf"/><Relationship Id="rId258" Type="http://schemas.openxmlformats.org/officeDocument/2006/relationships/image" Target="media/image127.wmf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5.wmf"/><Relationship Id="rId585" Type="http://schemas.openxmlformats.org/officeDocument/2006/relationships/image" Target="media/image287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3.bin"/><Relationship Id="rId291" Type="http://schemas.openxmlformats.org/officeDocument/2006/relationships/oleObject" Target="embeddings/oleObject140.bin"/><Relationship Id="rId305" Type="http://schemas.openxmlformats.org/officeDocument/2006/relationships/image" Target="media/image149.wmf"/><Relationship Id="rId347" Type="http://schemas.openxmlformats.org/officeDocument/2006/relationships/image" Target="media/image168.wmf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554" Type="http://schemas.openxmlformats.org/officeDocument/2006/relationships/image" Target="media/image270.wmf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2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6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9.wmf"/><Relationship Id="rId534" Type="http://schemas.openxmlformats.org/officeDocument/2006/relationships/image" Target="media/image260.wmf"/><Relationship Id="rId576" Type="http://schemas.openxmlformats.org/officeDocument/2006/relationships/image" Target="media/image281.e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601" Type="http://schemas.openxmlformats.org/officeDocument/2006/relationships/image" Target="media/image295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6.wmf"/><Relationship Id="rId612" Type="http://schemas.openxmlformats.org/officeDocument/2006/relationships/hyperlink" Target="https://dspace.tltsu.ru/handle/123456789/2943" TargetMode="External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0.wmf"/><Relationship Id="rId349" Type="http://schemas.openxmlformats.org/officeDocument/2006/relationships/image" Target="media/image169.wmf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3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3.bin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1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5.wmf"/><Relationship Id="rId578" Type="http://schemas.openxmlformats.org/officeDocument/2006/relationships/image" Target="media/image283.e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6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3.bin"/><Relationship Id="rId589" Type="http://schemas.openxmlformats.org/officeDocument/2006/relationships/image" Target="media/image289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image" Target="media/image170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7.wmf"/><Relationship Id="rId614" Type="http://schemas.openxmlformats.org/officeDocument/2006/relationships/hyperlink" Target="http://znanium.com/bookread2.php?book=953158&amp;spec=1" TargetMode="External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35C636-D7B4-49B8-A293-57FD8998D9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7</Pages>
  <Words>4640</Words>
  <Characters>26454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нч</dc:creator>
  <cp:lastModifiedBy>Финч</cp:lastModifiedBy>
  <cp:revision>6</cp:revision>
  <dcterms:created xsi:type="dcterms:W3CDTF">2019-05-26T08:50:00Z</dcterms:created>
  <dcterms:modified xsi:type="dcterms:W3CDTF">2019-05-26T09:55:00Z</dcterms:modified>
</cp:coreProperties>
</file>